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C05256" w14:textId="77777777" w:rsidR="00FB3BBB" w:rsidRPr="00844C30" w:rsidRDefault="00FB3BBB" w:rsidP="00FB3BBB">
      <w:pPr>
        <w:pStyle w:val="Psectionheading"/>
      </w:pPr>
      <w:r w:rsidRPr="00844C30">
        <w:t xml:space="preserve">Multiple choice section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6"/>
        <w:gridCol w:w="728"/>
        <w:gridCol w:w="728"/>
        <w:gridCol w:w="727"/>
        <w:gridCol w:w="727"/>
        <w:gridCol w:w="727"/>
        <w:gridCol w:w="729"/>
        <w:gridCol w:w="729"/>
        <w:gridCol w:w="729"/>
        <w:gridCol w:w="729"/>
        <w:gridCol w:w="729"/>
        <w:gridCol w:w="719"/>
        <w:gridCol w:w="717"/>
      </w:tblGrid>
      <w:tr w:rsidR="00FB3BBB" w:rsidRPr="00D74552" w14:paraId="18BE3701" w14:textId="77777777" w:rsidTr="00FB6FE3">
        <w:tc>
          <w:tcPr>
            <w:tcW w:w="576" w:type="pct"/>
          </w:tcPr>
          <w:p w14:paraId="43237B18" w14:textId="0CAD036F" w:rsidR="00FB3BBB" w:rsidRPr="006D2B8F" w:rsidRDefault="00FB3BBB" w:rsidP="009C2F10">
            <w:pPr>
              <w:pStyle w:val="Ptabletext"/>
              <w:rPr>
                <w:rStyle w:val="Cquestionpartlabelbold"/>
              </w:rPr>
            </w:pPr>
            <w:r w:rsidRPr="006D2B8F">
              <w:rPr>
                <w:rStyle w:val="Cquestionpartlabelbold"/>
              </w:rPr>
              <w:t>Question</w:t>
            </w:r>
          </w:p>
        </w:tc>
        <w:tc>
          <w:tcPr>
            <w:tcW w:w="369" w:type="pct"/>
            <w:vAlign w:val="center"/>
          </w:tcPr>
          <w:p w14:paraId="433616FE" w14:textId="77777777" w:rsidR="00FB3BBB" w:rsidRPr="00D74552" w:rsidRDefault="00FB3BBB" w:rsidP="005D712C">
            <w:pPr>
              <w:pStyle w:val="Ptabletext"/>
            </w:pPr>
            <w:r w:rsidRPr="00D74552">
              <w:t>1</w:t>
            </w:r>
          </w:p>
        </w:tc>
        <w:tc>
          <w:tcPr>
            <w:tcW w:w="369" w:type="pct"/>
            <w:vAlign w:val="center"/>
          </w:tcPr>
          <w:p w14:paraId="0D1CEEDC" w14:textId="77777777" w:rsidR="00FB3BBB" w:rsidRPr="00D74552" w:rsidRDefault="00FB3BBB" w:rsidP="005D712C">
            <w:pPr>
              <w:pStyle w:val="Ptabletext"/>
            </w:pPr>
            <w:r w:rsidRPr="00D74552">
              <w:t>2</w:t>
            </w:r>
          </w:p>
        </w:tc>
        <w:tc>
          <w:tcPr>
            <w:tcW w:w="369" w:type="pct"/>
            <w:vAlign w:val="center"/>
          </w:tcPr>
          <w:p w14:paraId="2A042692" w14:textId="77777777" w:rsidR="00FB3BBB" w:rsidRPr="00D74552" w:rsidRDefault="00FB3BBB" w:rsidP="005D712C">
            <w:pPr>
              <w:pStyle w:val="Ptabletext"/>
            </w:pPr>
            <w:r w:rsidRPr="00D74552">
              <w:t>3</w:t>
            </w:r>
          </w:p>
        </w:tc>
        <w:tc>
          <w:tcPr>
            <w:tcW w:w="369" w:type="pct"/>
            <w:vAlign w:val="center"/>
          </w:tcPr>
          <w:p w14:paraId="7C486ECD" w14:textId="77777777" w:rsidR="00FB3BBB" w:rsidRPr="00D74552" w:rsidRDefault="00FB3BBB" w:rsidP="005D712C">
            <w:pPr>
              <w:pStyle w:val="Ptabletext"/>
            </w:pPr>
            <w:r w:rsidRPr="00D74552">
              <w:t>4</w:t>
            </w:r>
          </w:p>
        </w:tc>
        <w:tc>
          <w:tcPr>
            <w:tcW w:w="369" w:type="pct"/>
            <w:vAlign w:val="center"/>
          </w:tcPr>
          <w:p w14:paraId="01CF9E6B" w14:textId="77777777" w:rsidR="00FB3BBB" w:rsidRPr="00D74552" w:rsidRDefault="00FB3BBB" w:rsidP="005D712C">
            <w:pPr>
              <w:pStyle w:val="Ptabletext"/>
            </w:pPr>
            <w:r w:rsidRPr="00D74552">
              <w:t>5</w:t>
            </w:r>
          </w:p>
        </w:tc>
        <w:tc>
          <w:tcPr>
            <w:tcW w:w="370" w:type="pct"/>
            <w:vAlign w:val="center"/>
          </w:tcPr>
          <w:p w14:paraId="14FD30BC" w14:textId="77777777" w:rsidR="00FB3BBB" w:rsidRPr="00D74552" w:rsidRDefault="00FB3BBB" w:rsidP="005D712C">
            <w:pPr>
              <w:pStyle w:val="Ptabletext"/>
            </w:pPr>
            <w:r w:rsidRPr="00D74552">
              <w:t>6</w:t>
            </w:r>
          </w:p>
        </w:tc>
        <w:tc>
          <w:tcPr>
            <w:tcW w:w="370" w:type="pct"/>
            <w:vAlign w:val="center"/>
          </w:tcPr>
          <w:p w14:paraId="5043692D" w14:textId="77777777" w:rsidR="00FB3BBB" w:rsidRPr="00D74552" w:rsidRDefault="00FB3BBB" w:rsidP="005D712C">
            <w:pPr>
              <w:pStyle w:val="Ptabletext"/>
            </w:pPr>
            <w:r w:rsidRPr="00D74552">
              <w:t>7</w:t>
            </w:r>
          </w:p>
        </w:tc>
        <w:tc>
          <w:tcPr>
            <w:tcW w:w="370" w:type="pct"/>
            <w:vAlign w:val="center"/>
          </w:tcPr>
          <w:p w14:paraId="4526BBC3" w14:textId="77777777" w:rsidR="00FB3BBB" w:rsidRPr="00D74552" w:rsidRDefault="00FB3BBB" w:rsidP="005D712C">
            <w:pPr>
              <w:pStyle w:val="Ptabletext"/>
            </w:pPr>
            <w:r w:rsidRPr="00D74552">
              <w:t>8</w:t>
            </w:r>
          </w:p>
        </w:tc>
        <w:tc>
          <w:tcPr>
            <w:tcW w:w="370" w:type="pct"/>
            <w:vAlign w:val="center"/>
          </w:tcPr>
          <w:p w14:paraId="79FE0E90" w14:textId="77777777" w:rsidR="00FB3BBB" w:rsidRPr="00D74552" w:rsidRDefault="00FB3BBB" w:rsidP="005D712C">
            <w:pPr>
              <w:pStyle w:val="Ptabletext"/>
            </w:pPr>
            <w:r w:rsidRPr="00D74552">
              <w:t>9</w:t>
            </w:r>
          </w:p>
        </w:tc>
        <w:tc>
          <w:tcPr>
            <w:tcW w:w="370" w:type="pct"/>
            <w:vAlign w:val="center"/>
          </w:tcPr>
          <w:p w14:paraId="2281ABA4" w14:textId="77777777" w:rsidR="00FB3BBB" w:rsidRPr="00D74552" w:rsidRDefault="00FB3BBB" w:rsidP="005D712C">
            <w:pPr>
              <w:pStyle w:val="Ptabletext"/>
            </w:pPr>
            <w:r w:rsidRPr="00D74552">
              <w:t>10</w:t>
            </w:r>
          </w:p>
        </w:tc>
        <w:tc>
          <w:tcPr>
            <w:tcW w:w="365" w:type="pct"/>
            <w:vAlign w:val="center"/>
          </w:tcPr>
          <w:p w14:paraId="63A279D5" w14:textId="77777777" w:rsidR="00FB3BBB" w:rsidRPr="00D74552" w:rsidRDefault="00FB3BBB" w:rsidP="005D712C">
            <w:pPr>
              <w:pStyle w:val="Ptabletext"/>
            </w:pPr>
            <w:r w:rsidRPr="00D74552">
              <w:t>11</w:t>
            </w:r>
          </w:p>
        </w:tc>
        <w:tc>
          <w:tcPr>
            <w:tcW w:w="365" w:type="pct"/>
            <w:vAlign w:val="center"/>
          </w:tcPr>
          <w:p w14:paraId="6B28D69D" w14:textId="77777777" w:rsidR="00FB3BBB" w:rsidRPr="00D74552" w:rsidRDefault="00FB3BBB" w:rsidP="005D712C">
            <w:pPr>
              <w:pStyle w:val="Ptabletext"/>
            </w:pPr>
            <w:r w:rsidRPr="00D74552">
              <w:t>12</w:t>
            </w:r>
          </w:p>
        </w:tc>
      </w:tr>
      <w:tr w:rsidR="00FB3BBB" w:rsidRPr="00D74552" w14:paraId="0FCAD4DE" w14:textId="77777777" w:rsidTr="00FB6FE3">
        <w:trPr>
          <w:trHeight w:val="567"/>
        </w:trPr>
        <w:tc>
          <w:tcPr>
            <w:tcW w:w="576" w:type="pct"/>
            <w:vAlign w:val="center"/>
          </w:tcPr>
          <w:p w14:paraId="5450DF7A" w14:textId="77777777" w:rsidR="00FB3BBB" w:rsidRPr="006D2B8F" w:rsidRDefault="00FB3BBB" w:rsidP="009C2F10">
            <w:pPr>
              <w:pStyle w:val="Ptabletext"/>
              <w:rPr>
                <w:rStyle w:val="Cquestionpartlabelbold"/>
              </w:rPr>
            </w:pPr>
            <w:r w:rsidRPr="006D2B8F">
              <w:rPr>
                <w:rStyle w:val="Cquestionpartlabelbold"/>
              </w:rPr>
              <w:t>Answer</w:t>
            </w:r>
          </w:p>
        </w:tc>
        <w:tc>
          <w:tcPr>
            <w:tcW w:w="369" w:type="pct"/>
            <w:vAlign w:val="center"/>
          </w:tcPr>
          <w:p w14:paraId="3D9A3B6A" w14:textId="77777777" w:rsidR="00FB3BBB" w:rsidRPr="00D74552" w:rsidRDefault="00FB3BBB" w:rsidP="005D712C">
            <w:pPr>
              <w:pStyle w:val="Ptabletext"/>
            </w:pPr>
            <w:r w:rsidRPr="00D74552">
              <w:t>A</w:t>
            </w:r>
          </w:p>
        </w:tc>
        <w:tc>
          <w:tcPr>
            <w:tcW w:w="369" w:type="pct"/>
            <w:vAlign w:val="center"/>
          </w:tcPr>
          <w:p w14:paraId="60E62128" w14:textId="77777777" w:rsidR="00FB3BBB" w:rsidRPr="00D74552" w:rsidRDefault="00FB3BBB" w:rsidP="005D712C">
            <w:pPr>
              <w:pStyle w:val="Ptabletext"/>
            </w:pPr>
            <w:r w:rsidRPr="00D74552">
              <w:t>C</w:t>
            </w:r>
          </w:p>
        </w:tc>
        <w:tc>
          <w:tcPr>
            <w:tcW w:w="369" w:type="pct"/>
            <w:vAlign w:val="center"/>
          </w:tcPr>
          <w:p w14:paraId="7792D897" w14:textId="77777777" w:rsidR="00FB3BBB" w:rsidRPr="00D74552" w:rsidRDefault="00FB3BBB" w:rsidP="005D712C">
            <w:pPr>
              <w:pStyle w:val="Ptabletext"/>
            </w:pPr>
            <w:r w:rsidRPr="00D74552">
              <w:t>C</w:t>
            </w:r>
          </w:p>
        </w:tc>
        <w:tc>
          <w:tcPr>
            <w:tcW w:w="369" w:type="pct"/>
            <w:vAlign w:val="center"/>
          </w:tcPr>
          <w:p w14:paraId="578C099F" w14:textId="77777777" w:rsidR="00FB3BBB" w:rsidRPr="00D74552" w:rsidRDefault="00FB3BBB" w:rsidP="005D712C">
            <w:pPr>
              <w:pStyle w:val="Ptabletext"/>
            </w:pPr>
            <w:r w:rsidRPr="00D74552">
              <w:t>B</w:t>
            </w:r>
          </w:p>
        </w:tc>
        <w:tc>
          <w:tcPr>
            <w:tcW w:w="369" w:type="pct"/>
            <w:vAlign w:val="center"/>
          </w:tcPr>
          <w:p w14:paraId="325A00D7" w14:textId="77777777" w:rsidR="00FB3BBB" w:rsidRPr="00D74552" w:rsidRDefault="00FB3BBB" w:rsidP="005D712C">
            <w:pPr>
              <w:pStyle w:val="Ptabletext"/>
            </w:pPr>
            <w:r w:rsidRPr="00D74552">
              <w:t>A</w:t>
            </w:r>
          </w:p>
        </w:tc>
        <w:tc>
          <w:tcPr>
            <w:tcW w:w="370" w:type="pct"/>
            <w:vAlign w:val="center"/>
          </w:tcPr>
          <w:p w14:paraId="41DEF70C" w14:textId="77777777" w:rsidR="00FB3BBB" w:rsidRPr="00D74552" w:rsidRDefault="00FB3BBB" w:rsidP="005D712C">
            <w:pPr>
              <w:pStyle w:val="Ptabletext"/>
            </w:pPr>
            <w:r w:rsidRPr="00D74552">
              <w:t>B</w:t>
            </w:r>
          </w:p>
        </w:tc>
        <w:tc>
          <w:tcPr>
            <w:tcW w:w="370" w:type="pct"/>
            <w:vAlign w:val="center"/>
          </w:tcPr>
          <w:p w14:paraId="21B85104" w14:textId="77777777" w:rsidR="00FB3BBB" w:rsidRPr="00D74552" w:rsidRDefault="00FB3BBB" w:rsidP="005D712C">
            <w:pPr>
              <w:pStyle w:val="Ptabletext"/>
            </w:pPr>
            <w:r w:rsidRPr="00D74552">
              <w:t>B</w:t>
            </w:r>
          </w:p>
        </w:tc>
        <w:tc>
          <w:tcPr>
            <w:tcW w:w="370" w:type="pct"/>
            <w:vAlign w:val="center"/>
          </w:tcPr>
          <w:p w14:paraId="3708CF22" w14:textId="77777777" w:rsidR="00FB3BBB" w:rsidRPr="00D74552" w:rsidRDefault="00FB3BBB" w:rsidP="005D712C">
            <w:pPr>
              <w:pStyle w:val="Ptabletext"/>
            </w:pPr>
            <w:r w:rsidRPr="00D74552">
              <w:t>A</w:t>
            </w:r>
          </w:p>
        </w:tc>
        <w:tc>
          <w:tcPr>
            <w:tcW w:w="370" w:type="pct"/>
            <w:vAlign w:val="center"/>
          </w:tcPr>
          <w:p w14:paraId="67FF2C88" w14:textId="77777777" w:rsidR="00FB3BBB" w:rsidRPr="00D74552" w:rsidRDefault="00FB3BBB" w:rsidP="005D712C">
            <w:pPr>
              <w:pStyle w:val="Ptabletext"/>
            </w:pPr>
            <w:r w:rsidRPr="00D74552">
              <w:t>B</w:t>
            </w:r>
          </w:p>
        </w:tc>
        <w:tc>
          <w:tcPr>
            <w:tcW w:w="370" w:type="pct"/>
            <w:vAlign w:val="center"/>
          </w:tcPr>
          <w:p w14:paraId="435C4DCC" w14:textId="77777777" w:rsidR="00FB3BBB" w:rsidRPr="00D74552" w:rsidRDefault="00FB3BBB" w:rsidP="005D712C">
            <w:pPr>
              <w:pStyle w:val="Ptabletext"/>
            </w:pPr>
            <w:r w:rsidRPr="00D74552">
              <w:t>C</w:t>
            </w:r>
          </w:p>
        </w:tc>
        <w:tc>
          <w:tcPr>
            <w:tcW w:w="365" w:type="pct"/>
            <w:vAlign w:val="center"/>
          </w:tcPr>
          <w:p w14:paraId="472176A2" w14:textId="77777777" w:rsidR="00FB3BBB" w:rsidRPr="00D74552" w:rsidRDefault="00FB3BBB" w:rsidP="005D712C">
            <w:pPr>
              <w:pStyle w:val="Ptabletext"/>
            </w:pPr>
            <w:r w:rsidRPr="00D74552">
              <w:t>C</w:t>
            </w:r>
          </w:p>
        </w:tc>
        <w:tc>
          <w:tcPr>
            <w:tcW w:w="365" w:type="pct"/>
            <w:vAlign w:val="center"/>
          </w:tcPr>
          <w:p w14:paraId="69D0F16D" w14:textId="77777777" w:rsidR="00FB3BBB" w:rsidRPr="00D74552" w:rsidRDefault="00FB3BBB" w:rsidP="005D712C">
            <w:pPr>
              <w:pStyle w:val="Ptabletext"/>
            </w:pPr>
            <w:r w:rsidRPr="00D74552">
              <w:t>D</w:t>
            </w:r>
          </w:p>
        </w:tc>
      </w:tr>
    </w:tbl>
    <w:p w14:paraId="07A0511F" w14:textId="77777777" w:rsidR="009C2F10" w:rsidRDefault="009C2F10" w:rsidP="009C2F10">
      <w:pPr>
        <w:pStyle w:val="Pquestionheadingmc1stafterhead"/>
      </w:pPr>
    </w:p>
    <w:p w14:paraId="7354FC32" w14:textId="38FBB6A2" w:rsidR="00FB6FE3" w:rsidRPr="00D74552" w:rsidRDefault="00FB6FE3" w:rsidP="009C2F10">
      <w:pPr>
        <w:pStyle w:val="Pquestionheadingmc1stafterhead"/>
      </w:pPr>
      <w:r w:rsidRPr="00D74552">
        <w:t>Question 1</w:t>
      </w:r>
      <w:r>
        <w:tab/>
      </w:r>
      <w:r w:rsidR="009C2F10">
        <w:t>[</w:t>
      </w:r>
      <w:r>
        <w:t>1.5</w:t>
      </w:r>
      <w:r w:rsidR="009C2F10">
        <w:t>]</w:t>
      </w:r>
    </w:p>
    <w:p w14:paraId="1E5C092B" w14:textId="77777777" w:rsidR="00FB3BBB" w:rsidRPr="00D74552" w:rsidRDefault="00FB3BBB" w:rsidP="0032791E">
      <w:pPr>
        <w:pStyle w:val="Pquestionheadingmc1stafterhead"/>
      </w:pPr>
      <w:r w:rsidRPr="00D74552">
        <w:t>A</w:t>
      </w:r>
    </w:p>
    <w:p w14:paraId="4BD88BF7" w14:textId="77777777" w:rsidR="00FB3BBB" w:rsidRPr="00D74552" w:rsidRDefault="00FB3BBB" w:rsidP="0032791E">
      <w:pPr>
        <w:pStyle w:val="Pquestiontextmainstem"/>
      </w:pPr>
      <w:r w:rsidRPr="00D74552">
        <w:t xml:space="preserve">9 + 6 </w:t>
      </w:r>
      <w:r w:rsidRPr="00D74552">
        <w:sym w:font="Symbol" w:char="F02D"/>
      </w:r>
      <w:r w:rsidRPr="00D74552">
        <w:t xml:space="preserve"> 4 </w:t>
      </w:r>
      <w:r w:rsidRPr="00D74552">
        <w:sym w:font="Symbol" w:char="F0B4"/>
      </w:r>
      <w:r w:rsidRPr="00D74552">
        <w:t xml:space="preserve"> 2</w:t>
      </w:r>
      <w:bookmarkStart w:id="0" w:name="_GoBack"/>
      <w:bookmarkEnd w:id="0"/>
    </w:p>
    <w:p w14:paraId="4D7E584C" w14:textId="2C54D9D2" w:rsidR="00FB3BBB" w:rsidRPr="00D74552" w:rsidRDefault="00FB3BBB" w:rsidP="0032791E">
      <w:pPr>
        <w:pStyle w:val="Pquestiontextmainstem"/>
      </w:pPr>
      <w:r w:rsidRPr="00D74552">
        <w:t>=</w:t>
      </w:r>
      <w:r w:rsidR="009C2F10">
        <w:t xml:space="preserve"> </w:t>
      </w:r>
      <w:r w:rsidRPr="00D74552">
        <w:t xml:space="preserve">9 + 6 </w:t>
      </w:r>
      <w:r w:rsidRPr="00D74552">
        <w:sym w:font="Symbol" w:char="F02D"/>
      </w:r>
      <w:r w:rsidRPr="00D74552">
        <w:t xml:space="preserve"> 8</w:t>
      </w:r>
    </w:p>
    <w:p w14:paraId="55A371BD" w14:textId="77777777" w:rsidR="00FB3BBB" w:rsidRDefault="00FB3BBB" w:rsidP="0032791E">
      <w:pPr>
        <w:pStyle w:val="Pquestiontextmainstem"/>
      </w:pPr>
      <w:r w:rsidRPr="00D74552">
        <w:t>= 7</w:t>
      </w:r>
    </w:p>
    <w:p w14:paraId="7A4F3EE5" w14:textId="5791DBE7" w:rsidR="00FB6FE3" w:rsidRPr="00D74552" w:rsidRDefault="00FB6FE3" w:rsidP="009C2F10">
      <w:pPr>
        <w:pStyle w:val="Pquestionheadingmc"/>
      </w:pPr>
      <w:r w:rsidRPr="00D74552">
        <w:t xml:space="preserve">Question </w:t>
      </w:r>
      <w:r>
        <w:t>2</w:t>
      </w:r>
      <w:r>
        <w:tab/>
      </w:r>
      <w:r w:rsidR="009C2F10">
        <w:t>[</w:t>
      </w:r>
      <w:r w:rsidRPr="00674195">
        <w:t>2.3</w:t>
      </w:r>
      <w:r w:rsidR="009C2F10">
        <w:t>]</w:t>
      </w:r>
    </w:p>
    <w:p w14:paraId="4D2CC2DD" w14:textId="77777777" w:rsidR="00FB3BBB" w:rsidRPr="00D74552" w:rsidRDefault="00FB3BBB" w:rsidP="0032791E">
      <w:pPr>
        <w:pStyle w:val="Pquestionheadingmc1stafterhead"/>
      </w:pPr>
      <w:r w:rsidRPr="00D74552">
        <w:t>C</w:t>
      </w:r>
    </w:p>
    <w:p w14:paraId="493C72E0" w14:textId="77777777" w:rsidR="00FB3BBB" w:rsidRDefault="00FB3BBB" w:rsidP="0032791E">
      <w:pPr>
        <w:pStyle w:val="Pquestiontextmainstem"/>
      </w:pPr>
      <w:r w:rsidRPr="00D74552">
        <w:t xml:space="preserve">224 = 2 </w:t>
      </w:r>
      <w:r w:rsidRPr="00D74552">
        <w:sym w:font="Symbol" w:char="F0B4"/>
      </w:r>
      <w:r w:rsidRPr="00D74552">
        <w:t xml:space="preserve"> 2 </w:t>
      </w:r>
      <w:r w:rsidRPr="00D74552">
        <w:sym w:font="Symbol" w:char="F0B4"/>
      </w:r>
      <w:r w:rsidRPr="00D74552">
        <w:t xml:space="preserve"> 2 </w:t>
      </w:r>
      <w:r w:rsidRPr="00D74552">
        <w:sym w:font="Symbol" w:char="F0B4"/>
      </w:r>
      <w:r w:rsidRPr="00D74552">
        <w:t xml:space="preserve"> 2 </w:t>
      </w:r>
      <w:r w:rsidRPr="00D74552">
        <w:sym w:font="Symbol" w:char="F0B4"/>
      </w:r>
      <w:r w:rsidRPr="00D74552">
        <w:t xml:space="preserve"> 2 </w:t>
      </w:r>
      <w:r w:rsidRPr="00D74552">
        <w:sym w:font="Symbol" w:char="F0B4"/>
      </w:r>
      <w:r w:rsidRPr="00D74552">
        <w:t xml:space="preserve"> 7</w:t>
      </w:r>
    </w:p>
    <w:p w14:paraId="2F0FC601" w14:textId="5DD2C04D" w:rsidR="00FB6FE3" w:rsidRPr="00D74552" w:rsidRDefault="00FB6FE3" w:rsidP="00FB6FE3">
      <w:pPr>
        <w:pStyle w:val="Pquestionheadingmc"/>
      </w:pPr>
      <w:r w:rsidRPr="00D74552">
        <w:t xml:space="preserve">Question </w:t>
      </w:r>
      <w:r>
        <w:t>3</w:t>
      </w:r>
      <w:r>
        <w:tab/>
      </w:r>
      <w:r w:rsidR="009C2F10">
        <w:t>[</w:t>
      </w:r>
      <w:r>
        <w:t>2.6</w:t>
      </w:r>
      <w:r w:rsidR="009C2F10">
        <w:t>]</w:t>
      </w:r>
    </w:p>
    <w:p w14:paraId="0B2BEAE9" w14:textId="77777777" w:rsidR="00FB3BBB" w:rsidRPr="00D74552" w:rsidRDefault="00FB3BBB" w:rsidP="0032791E">
      <w:pPr>
        <w:pStyle w:val="Pquestionheadingmc1stafterhead"/>
      </w:pPr>
      <w:r w:rsidRPr="00D74552">
        <w:t>C</w:t>
      </w:r>
    </w:p>
    <w:p w14:paraId="2EDF9841" w14:textId="77777777" w:rsidR="00FB3BBB" w:rsidRPr="00D74552" w:rsidRDefault="00FB3BBB" w:rsidP="0032791E">
      <w:pPr>
        <w:pStyle w:val="Pquestiontextmainstem"/>
      </w:pPr>
      <w:r w:rsidRPr="00D74552">
        <w:t xml:space="preserve">6 + (-2) </w:t>
      </w:r>
      <w:r w:rsidRPr="00D74552">
        <w:sym w:font="Symbol" w:char="F02D"/>
      </w:r>
      <w:r w:rsidRPr="00D74552">
        <w:t xml:space="preserve"> (-3)</w:t>
      </w:r>
    </w:p>
    <w:p w14:paraId="52E0C483" w14:textId="77777777" w:rsidR="00FB3BBB" w:rsidRPr="00D74552" w:rsidRDefault="00FB3BBB" w:rsidP="0032791E">
      <w:pPr>
        <w:pStyle w:val="Pquestiontextmainstem"/>
      </w:pPr>
      <w:r w:rsidRPr="00D74552">
        <w:t xml:space="preserve">=6 </w:t>
      </w:r>
      <w:r w:rsidRPr="00D74552">
        <w:sym w:font="Symbol" w:char="F02D"/>
      </w:r>
      <w:r w:rsidRPr="00D74552">
        <w:t xml:space="preserve"> 2 + 3</w:t>
      </w:r>
    </w:p>
    <w:p w14:paraId="08E3AEEB" w14:textId="77777777" w:rsidR="00FB3BBB" w:rsidRDefault="00FB3BBB" w:rsidP="0032791E">
      <w:pPr>
        <w:pStyle w:val="Pquestiontextmainstem"/>
      </w:pPr>
      <w:r w:rsidRPr="00D74552">
        <w:t>= 7</w:t>
      </w:r>
    </w:p>
    <w:p w14:paraId="21BA2B44" w14:textId="14E42960" w:rsidR="00FB6FE3" w:rsidRPr="00D74552" w:rsidRDefault="00FB6FE3" w:rsidP="00FB6FE3">
      <w:pPr>
        <w:pStyle w:val="Pquestionheadingmc"/>
      </w:pPr>
      <w:r w:rsidRPr="00D74552">
        <w:t xml:space="preserve">Question </w:t>
      </w:r>
      <w:r>
        <w:t>4</w:t>
      </w:r>
      <w:r>
        <w:tab/>
      </w:r>
      <w:r w:rsidR="009C2F10">
        <w:t>[</w:t>
      </w:r>
      <w:r>
        <w:t>3.4</w:t>
      </w:r>
      <w:r w:rsidR="009C2F10">
        <w:t>]</w:t>
      </w:r>
    </w:p>
    <w:p w14:paraId="7E1A8486" w14:textId="77777777" w:rsidR="00FB3BBB" w:rsidRPr="00D74552" w:rsidRDefault="00FB3BBB" w:rsidP="0032791E">
      <w:pPr>
        <w:pStyle w:val="Pquestionheadingmc1stafterhead"/>
      </w:pPr>
      <w:r w:rsidRPr="00D74552">
        <w:t>B</w:t>
      </w:r>
    </w:p>
    <w:p w14:paraId="5A5B0B0E" w14:textId="77777777" w:rsidR="00FB3BBB" w:rsidRDefault="00FB3BBB" w:rsidP="0032791E">
      <w:pPr>
        <w:pStyle w:val="Pquestiontextmainstem"/>
        <w:rPr>
          <w:rFonts w:eastAsia="Calibri"/>
        </w:rPr>
      </w:pPr>
      <w:r w:rsidRPr="00D74552">
        <w:rPr>
          <w:rFonts w:eastAsia="Calibri"/>
        </w:rPr>
        <w:object w:dxaOrig="1065" w:dyaOrig="2565" w14:anchorId="6CA946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75pt;height:127.9pt" o:ole="">
            <v:imagedata r:id="rId8" o:title=""/>
          </v:shape>
          <o:OLEObject Type="Embed" ProgID="Equation.3" ShapeID="_x0000_i1025" DrawAspect="Content" ObjectID="_1540670703" r:id="rId9"/>
        </w:object>
      </w:r>
    </w:p>
    <w:p w14:paraId="71C3F405" w14:textId="696ABFB1" w:rsidR="00FB6FE3" w:rsidRPr="00D74552" w:rsidRDefault="00FB6FE3" w:rsidP="00FB6FE3">
      <w:pPr>
        <w:pStyle w:val="Pquestionheadingmc"/>
      </w:pPr>
      <w:r w:rsidRPr="00D74552">
        <w:t xml:space="preserve">Question </w:t>
      </w:r>
      <w:r>
        <w:t>5</w:t>
      </w:r>
      <w:r>
        <w:tab/>
      </w:r>
      <w:r w:rsidR="009C2F10">
        <w:t>[</w:t>
      </w:r>
      <w:r>
        <w:t>4.9</w:t>
      </w:r>
      <w:r w:rsidR="009C2F10">
        <w:t>]</w:t>
      </w:r>
    </w:p>
    <w:p w14:paraId="05755F27" w14:textId="77777777" w:rsidR="00FB3BBB" w:rsidRPr="00D74552" w:rsidRDefault="00FB3BBB" w:rsidP="0032791E">
      <w:pPr>
        <w:pStyle w:val="Pquestionheadingmc1stafterhead"/>
      </w:pPr>
      <w:r w:rsidRPr="00D74552">
        <w:t>A</w:t>
      </w:r>
    </w:p>
    <w:p w14:paraId="02D00E0C" w14:textId="77777777" w:rsidR="00FB3BBB" w:rsidRPr="00D74552" w:rsidRDefault="00FB3BBB" w:rsidP="0032791E">
      <w:pPr>
        <w:pStyle w:val="Pquestiontextmainstem"/>
      </w:pPr>
      <w:r w:rsidRPr="00D74552">
        <w:t>Non-Japanese : Japanese</w:t>
      </w:r>
    </w:p>
    <w:p w14:paraId="02B7A2A7" w14:textId="77777777" w:rsidR="00FB3BBB" w:rsidRPr="00D74552" w:rsidRDefault="00FB3BBB" w:rsidP="0032791E">
      <w:pPr>
        <w:pStyle w:val="Pquestiontextmainstem"/>
      </w:pPr>
      <w:r w:rsidRPr="00D74552">
        <w:t>= 10 : 15</w:t>
      </w:r>
    </w:p>
    <w:p w14:paraId="59E78E4D" w14:textId="77777777" w:rsidR="00FB3BBB" w:rsidRDefault="00FB3BBB" w:rsidP="0032791E">
      <w:pPr>
        <w:pStyle w:val="Pquestiontextmainstem"/>
      </w:pPr>
      <w:r w:rsidRPr="00D74552">
        <w:t>= 2 : 3</w:t>
      </w:r>
    </w:p>
    <w:p w14:paraId="234B0233" w14:textId="6ABFD0B5" w:rsidR="00FB6FE3" w:rsidRPr="00D74552" w:rsidRDefault="00FB6FE3" w:rsidP="00FB6FE3">
      <w:pPr>
        <w:pStyle w:val="Pquestionheadingmc"/>
      </w:pPr>
      <w:r w:rsidRPr="00D74552">
        <w:t xml:space="preserve">Question </w:t>
      </w:r>
      <w:r>
        <w:t>6</w:t>
      </w:r>
      <w:r>
        <w:tab/>
      </w:r>
      <w:r w:rsidR="009C2F10">
        <w:t>[</w:t>
      </w:r>
      <w:r>
        <w:t>4.10</w:t>
      </w:r>
      <w:r w:rsidR="009C2F10">
        <w:t>]</w:t>
      </w:r>
    </w:p>
    <w:p w14:paraId="0FA035BF" w14:textId="77777777" w:rsidR="00FB3BBB" w:rsidRPr="00D74552" w:rsidRDefault="00FB3BBB" w:rsidP="0032791E">
      <w:pPr>
        <w:pStyle w:val="Pquestionheadingmc1stafterhead"/>
      </w:pPr>
      <w:r w:rsidRPr="00D74552">
        <w:t>B</w:t>
      </w:r>
    </w:p>
    <w:p w14:paraId="103AA45A" w14:textId="77777777" w:rsidR="00FB3BBB" w:rsidRDefault="00FB3BBB" w:rsidP="0032791E">
      <w:pPr>
        <w:pStyle w:val="Pquestiontextmainstem"/>
        <w:rPr>
          <w:rFonts w:eastAsia="Calibri"/>
        </w:rPr>
      </w:pPr>
      <w:r w:rsidRPr="00D74552">
        <w:rPr>
          <w:rFonts w:eastAsia="Calibri"/>
        </w:rPr>
        <w:object w:dxaOrig="2700" w:dyaOrig="640" w14:anchorId="34FD8879">
          <v:shape id="_x0000_i1026" type="#_x0000_t75" style="width:135.4pt;height:32.25pt" o:ole="">
            <v:imagedata r:id="rId10" o:title=""/>
          </v:shape>
          <o:OLEObject Type="Embed" ProgID="Equation.DSMT4" ShapeID="_x0000_i1026" DrawAspect="Content" ObjectID="_1540670704" r:id="rId11"/>
        </w:object>
      </w:r>
    </w:p>
    <w:p w14:paraId="3A62CE57" w14:textId="48AB1E3A" w:rsidR="00FB6FE3" w:rsidRPr="00D74552" w:rsidRDefault="00FB6FE3" w:rsidP="00FB6FE3">
      <w:pPr>
        <w:pStyle w:val="Pquestionheadingmc"/>
      </w:pPr>
      <w:r w:rsidRPr="00D74552">
        <w:lastRenderedPageBreak/>
        <w:t xml:space="preserve">Question </w:t>
      </w:r>
      <w:r>
        <w:t>7</w:t>
      </w:r>
      <w:r>
        <w:tab/>
      </w:r>
      <w:r w:rsidR="00B93D0C">
        <w:t>[</w:t>
      </w:r>
      <w:r>
        <w:t>5.4</w:t>
      </w:r>
      <w:r w:rsidR="00B93D0C">
        <w:t>]</w:t>
      </w:r>
    </w:p>
    <w:p w14:paraId="7B92B386" w14:textId="77777777" w:rsidR="00FB3BBB" w:rsidRPr="00D74552" w:rsidRDefault="00FB3BBB" w:rsidP="0032791E">
      <w:pPr>
        <w:pStyle w:val="Pquestionheadingmc1stafterhead"/>
      </w:pPr>
      <w:r w:rsidRPr="00D74552">
        <w:t>B</w:t>
      </w:r>
    </w:p>
    <w:p w14:paraId="45FE064D" w14:textId="77777777" w:rsidR="00FB3BBB" w:rsidRDefault="00FB3BBB" w:rsidP="0032791E">
      <w:pPr>
        <w:pStyle w:val="Pquestiontextmainstem"/>
      </w:pPr>
      <w:r w:rsidRPr="00654AF2">
        <w:rPr>
          <w:rStyle w:val="Cmathsexpressions"/>
        </w:rPr>
        <w:t>n</w:t>
      </w:r>
      <w:r w:rsidRPr="00D74552">
        <w:t xml:space="preserve"> = 15 </w:t>
      </w:r>
      <w:r w:rsidRPr="00D74552">
        <w:sym w:font="Symbol" w:char="F02D"/>
      </w:r>
      <w:r w:rsidRPr="00D74552">
        <w:t xml:space="preserve"> 2 </w:t>
      </w:r>
      <w:r w:rsidRPr="00D74552">
        <w:sym w:font="Symbol" w:char="F0B4"/>
      </w:r>
      <w:r w:rsidRPr="00D74552">
        <w:t xml:space="preserve"> 3</w:t>
      </w:r>
    </w:p>
    <w:p w14:paraId="3D44A418" w14:textId="77777777" w:rsidR="00FB3BBB" w:rsidRDefault="00FB3BBB" w:rsidP="0032791E">
      <w:pPr>
        <w:pStyle w:val="Pquestiontextmainstem"/>
      </w:pPr>
      <w:r w:rsidRPr="00D74552">
        <w:t xml:space="preserve"> = 15 </w:t>
      </w:r>
      <w:r w:rsidRPr="00D74552">
        <w:sym w:font="Symbol" w:char="F02D"/>
      </w:r>
      <w:r w:rsidRPr="00D74552">
        <w:t xml:space="preserve"> 6</w:t>
      </w:r>
    </w:p>
    <w:p w14:paraId="0D580AAF" w14:textId="77777777" w:rsidR="00FB3BBB" w:rsidRDefault="00FB3BBB" w:rsidP="0032791E">
      <w:pPr>
        <w:pStyle w:val="Pquestiontextmainstem"/>
      </w:pPr>
      <w:r w:rsidRPr="00D74552">
        <w:t xml:space="preserve"> = 9</w:t>
      </w:r>
    </w:p>
    <w:p w14:paraId="059E8683" w14:textId="695E738E" w:rsidR="00FB6FE3" w:rsidRPr="00D74552" w:rsidRDefault="00FB6FE3" w:rsidP="00FB6FE3">
      <w:pPr>
        <w:pStyle w:val="Pquestionheadingmc"/>
      </w:pPr>
      <w:r>
        <w:t>Question 8</w:t>
      </w:r>
      <w:r>
        <w:tab/>
      </w:r>
      <w:r w:rsidR="00B93D0C">
        <w:t>[</w:t>
      </w:r>
      <w:r>
        <w:t>6.1</w:t>
      </w:r>
      <w:r w:rsidR="00B93D0C">
        <w:t>]</w:t>
      </w:r>
    </w:p>
    <w:p w14:paraId="2D9B0624" w14:textId="77777777" w:rsidR="00FB3BBB" w:rsidRPr="00D74552" w:rsidRDefault="00FB3BBB" w:rsidP="0032791E">
      <w:pPr>
        <w:pStyle w:val="Pquestionheadingmc1stafterhead"/>
      </w:pPr>
      <w:r w:rsidRPr="00D74552">
        <w:t>A</w:t>
      </w:r>
    </w:p>
    <w:p w14:paraId="2F474F8C" w14:textId="77777777" w:rsidR="00FB3BBB" w:rsidRPr="00D74552" w:rsidRDefault="00FB3BBB" w:rsidP="0032791E">
      <w:pPr>
        <w:pStyle w:val="Pquestiontextmainstem"/>
      </w:pPr>
      <w:r w:rsidRPr="00D74552">
        <w:t>Change all measurements to metres.</w:t>
      </w:r>
    </w:p>
    <w:p w14:paraId="5DC377BD" w14:textId="77777777" w:rsidR="00FB3BBB" w:rsidRPr="00D74552" w:rsidRDefault="00FB3BBB" w:rsidP="0032791E">
      <w:pPr>
        <w:pStyle w:val="Pquestiontextmainstem"/>
      </w:pPr>
      <w:r w:rsidRPr="00D74552">
        <w:t xml:space="preserve">200 cm = 200 </w:t>
      </w:r>
      <w:r w:rsidRPr="00D74552">
        <w:sym w:font="Symbol" w:char="F0B8"/>
      </w:r>
      <w:r w:rsidRPr="00D74552">
        <w:t xml:space="preserve"> 100 m = 2 m</w:t>
      </w:r>
    </w:p>
    <w:p w14:paraId="2ED56B3F" w14:textId="77777777" w:rsidR="00FB3BBB" w:rsidRPr="00D74552" w:rsidRDefault="00FB3BBB" w:rsidP="0032791E">
      <w:pPr>
        <w:pStyle w:val="Pquestiontextmainstem"/>
      </w:pPr>
      <w:r w:rsidRPr="00D74552">
        <w:t xml:space="preserve">0.0006 km = 0.0006 </w:t>
      </w:r>
      <w:r w:rsidRPr="00D74552">
        <w:sym w:font="Symbol" w:char="F0B4"/>
      </w:r>
      <w:r w:rsidRPr="00D74552">
        <w:t xml:space="preserve"> 1000 m = 0.6 m</w:t>
      </w:r>
    </w:p>
    <w:p w14:paraId="4C8024B5" w14:textId="77777777" w:rsidR="00FB3BBB" w:rsidRDefault="00FB3BBB" w:rsidP="0032791E">
      <w:pPr>
        <w:pStyle w:val="Pquestiontextmainstem"/>
      </w:pPr>
      <w:r w:rsidRPr="00D74552">
        <w:t xml:space="preserve">2 + 0.3 </w:t>
      </w:r>
      <w:r w:rsidRPr="00D74552">
        <w:sym w:font="Symbol" w:char="F02D"/>
      </w:r>
      <w:r w:rsidRPr="00D74552">
        <w:t xml:space="preserve"> 0.6 = 1.7 m</w:t>
      </w:r>
    </w:p>
    <w:p w14:paraId="6B0CFEE8" w14:textId="72B21F41" w:rsidR="00FB3BBB" w:rsidRPr="00D74552" w:rsidRDefault="00FB3BBB" w:rsidP="00FB3BBB">
      <w:pPr>
        <w:pStyle w:val="Pquestionheadingmc"/>
      </w:pPr>
      <w:r w:rsidRPr="00D74552">
        <w:t xml:space="preserve">Question 9 </w:t>
      </w:r>
      <w:r w:rsidR="00B93D0C">
        <w:tab/>
        <w:t>[7.4]</w:t>
      </w:r>
    </w:p>
    <w:p w14:paraId="6C9BEB3C" w14:textId="77777777" w:rsidR="00FB3BBB" w:rsidRPr="00D74552" w:rsidRDefault="00FB3BBB" w:rsidP="0032791E">
      <w:pPr>
        <w:pStyle w:val="Pquestionheadingmc1stafterhead"/>
      </w:pPr>
      <w:r w:rsidRPr="00D74552">
        <w:t>B</w:t>
      </w:r>
    </w:p>
    <w:p w14:paraId="349C5ECC" w14:textId="77777777" w:rsidR="00FB3BBB" w:rsidRPr="00D74552" w:rsidRDefault="00FB3BBB" w:rsidP="00FB3BBB">
      <w:pPr>
        <w:pStyle w:val="Pquestiontextmainstem"/>
      </w:pPr>
      <w:r w:rsidRPr="00D74552">
        <w:rPr>
          <w:rFonts w:eastAsia="Calibri"/>
          <w:position w:val="-58"/>
        </w:rPr>
        <w:object w:dxaOrig="1065" w:dyaOrig="1275" w14:anchorId="7D695B67">
          <v:shape id="_x0000_i1027" type="#_x0000_t75" style="width:53.75pt;height:63.4pt" o:ole="">
            <v:imagedata r:id="rId12" o:title=""/>
          </v:shape>
          <o:OLEObject Type="Embed" ProgID="Equation.3" ShapeID="_x0000_i1027" DrawAspect="Content" ObjectID="_1540670705" r:id="rId13"/>
        </w:object>
      </w:r>
    </w:p>
    <w:p w14:paraId="6DED97A4" w14:textId="77777777" w:rsidR="00FB3BBB" w:rsidRPr="00D74552" w:rsidRDefault="00FB3BBB" w:rsidP="00FB3BBB">
      <w:pPr>
        <w:pStyle w:val="Pquestiontextmainstem"/>
      </w:pPr>
      <w:r w:rsidRPr="00D74552">
        <w:t>2</w:t>
      </w:r>
      <w:r w:rsidRPr="00654AF2">
        <w:rPr>
          <w:rStyle w:val="Cmathsexpressions"/>
        </w:rPr>
        <w:t>x</w:t>
      </w:r>
      <w:r w:rsidRPr="00D74552">
        <w:t xml:space="preserve"> = 24</w:t>
      </w:r>
    </w:p>
    <w:p w14:paraId="4EDF5F1F" w14:textId="77777777" w:rsidR="00FB3BBB" w:rsidRDefault="00FB3BBB" w:rsidP="00FB3BBB">
      <w:pPr>
        <w:pStyle w:val="Pquestiontextmainstem"/>
      </w:pPr>
      <w:r w:rsidRPr="00654AF2">
        <w:rPr>
          <w:rStyle w:val="Cmathsexpressions"/>
        </w:rPr>
        <w:t>x</w:t>
      </w:r>
      <w:r w:rsidRPr="00D74552">
        <w:t xml:space="preserve"> = 12</w:t>
      </w:r>
    </w:p>
    <w:p w14:paraId="6A50FB81" w14:textId="0099565B" w:rsidR="00FB6FE3" w:rsidRPr="00D74552" w:rsidRDefault="00FB6FE3" w:rsidP="00FB6FE3">
      <w:pPr>
        <w:pStyle w:val="Pquestionheadingmc"/>
      </w:pPr>
      <w:r w:rsidRPr="00D74552">
        <w:t>Question 1</w:t>
      </w:r>
      <w:r>
        <w:t>0</w:t>
      </w:r>
      <w:r>
        <w:tab/>
      </w:r>
      <w:r w:rsidR="00B93D0C">
        <w:t>[</w:t>
      </w:r>
      <w:r>
        <w:t>9.4</w:t>
      </w:r>
      <w:r w:rsidR="00B93D0C">
        <w:t>]</w:t>
      </w:r>
    </w:p>
    <w:p w14:paraId="3FCD7C80" w14:textId="77777777" w:rsidR="00FB3BBB" w:rsidRPr="00D74552" w:rsidRDefault="00FB3BBB" w:rsidP="0032791E">
      <w:pPr>
        <w:pStyle w:val="Pquestionheadingmc1stafterhead"/>
      </w:pPr>
      <w:r w:rsidRPr="00D74552">
        <w:t>C</w:t>
      </w:r>
    </w:p>
    <w:p w14:paraId="492DFEE9" w14:textId="05CE9B40" w:rsidR="00FB3BBB" w:rsidRPr="00D74552" w:rsidRDefault="00FB3BBB" w:rsidP="00FB3BBB">
      <w:pPr>
        <w:pStyle w:val="Pquestiontextmainstem"/>
        <w:rPr>
          <w:rFonts w:eastAsia="Calibri"/>
        </w:rPr>
      </w:pPr>
      <w:r w:rsidRPr="00D74552">
        <w:t>The t</w:t>
      </w:r>
      <w:r w:rsidR="006D2B8F">
        <w:t>otal number of students is 126.</w:t>
      </w:r>
      <w:r w:rsidR="006D2B8F">
        <w:br/>
        <w:t>M</w:t>
      </w:r>
      <w:r w:rsidRPr="00D74552">
        <w:t>usic</w:t>
      </w:r>
      <w:r w:rsidR="006D2B8F">
        <w:t>als represent:</w:t>
      </w:r>
    </w:p>
    <w:p w14:paraId="04990445" w14:textId="77777777" w:rsidR="00FB3BBB" w:rsidRPr="00D74552" w:rsidRDefault="00FB3BBB" w:rsidP="00FB3BBB">
      <w:pPr>
        <w:pStyle w:val="Pquestiontextmainstem"/>
        <w:rPr>
          <w:rFonts w:eastAsia="Calibri"/>
        </w:rPr>
      </w:pPr>
      <w:r w:rsidRPr="00D74552">
        <w:rPr>
          <w:rFonts w:eastAsia="Calibri"/>
          <w:position w:val="-24"/>
        </w:rPr>
        <w:object w:dxaOrig="860" w:dyaOrig="640" w14:anchorId="4DE46944">
          <v:shape id="_x0000_i1028" type="#_x0000_t75" style="width:43pt;height:32.25pt" o:ole="">
            <v:imagedata r:id="rId14" o:title=""/>
          </v:shape>
          <o:OLEObject Type="Embed" ProgID="Equation.DSMT4" ShapeID="_x0000_i1028" DrawAspect="Content" ObjectID="_1540670706" r:id="rId15"/>
        </w:object>
      </w:r>
    </w:p>
    <w:p w14:paraId="7D457373" w14:textId="77777777" w:rsidR="00FB3BBB" w:rsidRDefault="00FB3BBB" w:rsidP="00FB3BBB">
      <w:pPr>
        <w:pStyle w:val="Pquestiontextmainstem"/>
      </w:pPr>
      <w:r w:rsidRPr="00D74552">
        <w:rPr>
          <w:rFonts w:eastAsia="Calibri"/>
          <w:position w:val="-24"/>
        </w:rPr>
        <w:object w:dxaOrig="1365" w:dyaOrig="615" w14:anchorId="4EA73071">
          <v:shape id="_x0000_i1029" type="#_x0000_t75" style="width:68.8pt;height:31.15pt" o:ole="">
            <v:imagedata r:id="rId16" o:title=""/>
          </v:shape>
          <o:OLEObject Type="Embed" ProgID="Equation.3" ShapeID="_x0000_i1029" DrawAspect="Content" ObjectID="_1540670707" r:id="rId17"/>
        </w:object>
      </w:r>
    </w:p>
    <w:p w14:paraId="6C6AFF4E" w14:textId="30D81A49" w:rsidR="00FB6FE3" w:rsidRPr="00D74552" w:rsidRDefault="00FB6FE3" w:rsidP="00FB6FE3">
      <w:pPr>
        <w:pStyle w:val="Pquestionheadingmc"/>
      </w:pPr>
      <w:r w:rsidRPr="00D74552">
        <w:t>Question 1</w:t>
      </w:r>
      <w:r>
        <w:t>1</w:t>
      </w:r>
      <w:r>
        <w:tab/>
      </w:r>
      <w:r w:rsidR="00B93D0C">
        <w:t>[</w:t>
      </w:r>
      <w:r>
        <w:t>10.1</w:t>
      </w:r>
      <w:r w:rsidR="00B93D0C">
        <w:t>]</w:t>
      </w:r>
    </w:p>
    <w:p w14:paraId="5FD14F57" w14:textId="77777777" w:rsidR="00FB3BBB" w:rsidRPr="00D74552" w:rsidRDefault="00FB3BBB" w:rsidP="0032791E">
      <w:pPr>
        <w:pStyle w:val="Pquestionheadingmc1stafterhead"/>
      </w:pPr>
      <w:r w:rsidRPr="00D74552">
        <w:t>C</w:t>
      </w:r>
    </w:p>
    <w:p w14:paraId="7BDDAE1E" w14:textId="78D00ECB" w:rsidR="00FB3BBB" w:rsidRPr="00D74552" w:rsidRDefault="00FB3BBB" w:rsidP="00FB3BBB">
      <w:pPr>
        <w:pStyle w:val="Pquestiontextmainstem"/>
      </w:pPr>
      <w:r w:rsidRPr="00D74552">
        <w:t>For the first va</w:t>
      </w:r>
      <w:r w:rsidR="004B7137">
        <w:t>lue, a negative means left, so 3 units left.</w:t>
      </w:r>
      <w:r w:rsidR="004B7137">
        <w:br/>
      </w:r>
      <w:r w:rsidRPr="00D74552">
        <w:t>For the second value a negative means down, so 2 units down.</w:t>
      </w:r>
    </w:p>
    <w:p w14:paraId="026DBC39" w14:textId="413F8935" w:rsidR="00FB6FE3" w:rsidRPr="00D74552" w:rsidRDefault="00FB6FE3" w:rsidP="00FB6FE3">
      <w:pPr>
        <w:pStyle w:val="Pquestionheadingmc"/>
      </w:pPr>
      <w:r w:rsidRPr="00D74552">
        <w:t>Question 1</w:t>
      </w:r>
      <w:r>
        <w:t>2</w:t>
      </w:r>
      <w:r>
        <w:tab/>
      </w:r>
      <w:r w:rsidR="00B93D0C">
        <w:t>[</w:t>
      </w:r>
      <w:r>
        <w:t>10.3</w:t>
      </w:r>
      <w:r w:rsidR="00B93D0C">
        <w:t>]</w:t>
      </w:r>
    </w:p>
    <w:p w14:paraId="46DA8BFB" w14:textId="77777777" w:rsidR="00FB3BBB" w:rsidRPr="00D74552" w:rsidRDefault="00FB3BBB" w:rsidP="0032791E">
      <w:pPr>
        <w:pStyle w:val="Pquestionheadingmc1stafterhead"/>
      </w:pPr>
      <w:r w:rsidRPr="00D74552">
        <w:t>D</w:t>
      </w:r>
    </w:p>
    <w:p w14:paraId="4938FBA5" w14:textId="77777777" w:rsidR="00FB3BBB" w:rsidRDefault="00FB3BBB" w:rsidP="00FB3BBB">
      <w:pPr>
        <w:pStyle w:val="Pquestiontextmainstem"/>
      </w:pPr>
      <w:r w:rsidRPr="00D74552">
        <w:t>The two angles would need to add to 360</w:t>
      </w:r>
      <w:r w:rsidRPr="00D74552">
        <w:sym w:font="Symbol" w:char="F0B0"/>
      </w:r>
      <w:r w:rsidRPr="00D74552">
        <w:t>, so 260</w:t>
      </w:r>
      <w:r w:rsidRPr="00D74552">
        <w:sym w:font="Symbol" w:char="F0B0"/>
      </w:r>
      <w:r w:rsidRPr="00D74552">
        <w:t>.</w:t>
      </w:r>
    </w:p>
    <w:p w14:paraId="2A1AC328" w14:textId="79FC1FE2" w:rsidR="00FB6FE3" w:rsidRPr="00D74552" w:rsidRDefault="00FB6FE3" w:rsidP="003E65C7">
      <w:pPr>
        <w:pStyle w:val="Psectionresults"/>
        <w:spacing w:after="0"/>
      </w:pPr>
      <w:r>
        <w:t xml:space="preserve">Multiple choice </w:t>
      </w:r>
      <w:r w:rsidRPr="00844C30">
        <w:t>total</w:t>
      </w:r>
      <w:r w:rsidR="003E65C7">
        <w:t xml:space="preserve"> marks</w:t>
      </w:r>
      <w:r>
        <w:t>: 12</w:t>
      </w:r>
    </w:p>
    <w:p w14:paraId="5FBDA3AE" w14:textId="77777777" w:rsidR="00FB3BBB" w:rsidRDefault="00FB3BBB" w:rsidP="00FB3BBB">
      <w:pPr>
        <w:pStyle w:val="Psectionheading"/>
      </w:pPr>
      <w:r w:rsidRPr="00D74552">
        <w:lastRenderedPageBreak/>
        <w:t>Short answer section</w:t>
      </w:r>
    </w:p>
    <w:p w14:paraId="093D355D" w14:textId="626E72E3" w:rsidR="00FB6FE3" w:rsidRDefault="00FB6FE3" w:rsidP="003E65C7">
      <w:pPr>
        <w:pStyle w:val="Pquestionheadingsx1stafterhead"/>
        <w:keepLines/>
      </w:pPr>
      <w:r w:rsidRPr="00D74552">
        <w:t>Question 1</w:t>
      </w:r>
      <w:r>
        <w:t>3</w:t>
      </w:r>
      <w:r>
        <w:tab/>
      </w:r>
      <w:r w:rsidRPr="00844C30">
        <w:rPr>
          <w:rStyle w:val="Cmarkslabel"/>
        </w:rPr>
        <w:t>6 marks</w:t>
      </w:r>
      <w:r>
        <w:tab/>
      </w:r>
      <w:r w:rsidR="00B93D0C">
        <w:t>[</w:t>
      </w:r>
      <w:r>
        <w:t>1.2</w:t>
      </w:r>
      <w:r w:rsidR="00B93D0C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B7137" w14:paraId="4DA94B96" w14:textId="77777777" w:rsidTr="006236C5">
        <w:tc>
          <w:tcPr>
            <w:tcW w:w="3284" w:type="dxa"/>
          </w:tcPr>
          <w:p w14:paraId="71915EC9" w14:textId="77777777" w:rsidR="004B7137" w:rsidRPr="00D74552" w:rsidRDefault="004B7137" w:rsidP="003E65C7">
            <w:pPr>
              <w:pStyle w:val="Pquestiontextpartsa"/>
              <w:keepNext/>
              <w:keepLines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D74552">
              <w:t>3</w:t>
            </w:r>
            <w:r w:rsidRPr="00654AF2">
              <w:rPr>
                <w:rStyle w:val="Csuperscript"/>
              </w:rPr>
              <w:t>3</w:t>
            </w:r>
            <w:r w:rsidRPr="00D74552">
              <w:t xml:space="preserve"> + 2</w:t>
            </w:r>
            <w:r w:rsidRPr="00654AF2">
              <w:rPr>
                <w:rStyle w:val="Csuperscript"/>
              </w:rPr>
              <w:t>2</w:t>
            </w:r>
            <w:r>
              <w:br/>
            </w:r>
            <w:r w:rsidRPr="00D74552">
              <w:t>= 27 + 4</w:t>
            </w:r>
            <w:r>
              <w:br/>
            </w:r>
            <w:r w:rsidRPr="00D74552">
              <w:t>= 31</w:t>
            </w:r>
          </w:p>
          <w:p w14:paraId="2415ABA7" w14:textId="5AFC3ABD" w:rsidR="004B7137" w:rsidRDefault="004B7137" w:rsidP="003E65C7">
            <w:pPr>
              <w:pStyle w:val="Pquestiontextpartsa"/>
              <w:keepNext/>
              <w:keepLines/>
            </w:pPr>
          </w:p>
        </w:tc>
        <w:tc>
          <w:tcPr>
            <w:tcW w:w="3285" w:type="dxa"/>
          </w:tcPr>
          <w:p w14:paraId="7F1DBFA7" w14:textId="77777777" w:rsidR="004B7137" w:rsidRPr="00D74552" w:rsidRDefault="004B7137" w:rsidP="003E65C7">
            <w:pPr>
              <w:pStyle w:val="Pquestiontextpartsa"/>
              <w:keepNext/>
              <w:keepLines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D74552">
              <w:t>4</w:t>
            </w:r>
            <w:r w:rsidRPr="00654AF2">
              <w:rPr>
                <w:rStyle w:val="Csuperscript"/>
              </w:rPr>
              <w:t>2</w:t>
            </w:r>
            <w:r w:rsidRPr="00D74552">
              <w:t xml:space="preserve"> </w:t>
            </w:r>
            <w:r w:rsidRPr="00D74552">
              <w:sym w:font="Symbol" w:char="F0B4"/>
            </w:r>
            <w:r w:rsidRPr="00D74552">
              <w:t xml:space="preserve"> 3</w:t>
            </w:r>
            <w:r w:rsidRPr="00654AF2">
              <w:rPr>
                <w:rStyle w:val="Csuperscript"/>
              </w:rPr>
              <w:t>3</w:t>
            </w:r>
            <w:r>
              <w:br/>
            </w:r>
            <w:r w:rsidRPr="00D74552">
              <w:t xml:space="preserve">= 16 </w:t>
            </w:r>
            <w:r w:rsidRPr="00D74552">
              <w:sym w:font="Symbol" w:char="F0B4"/>
            </w:r>
            <w:r w:rsidRPr="00D74552">
              <w:t xml:space="preserve"> 27</w:t>
            </w:r>
            <w:r>
              <w:br/>
            </w:r>
            <w:r w:rsidRPr="00D74552">
              <w:t>= 432</w:t>
            </w:r>
          </w:p>
          <w:p w14:paraId="6E66E714" w14:textId="2D1A09F1" w:rsidR="004B7137" w:rsidRPr="004B7137" w:rsidRDefault="004B7137" w:rsidP="003E65C7">
            <w:pPr>
              <w:pStyle w:val="Pquestiontextpartsa"/>
              <w:keepNext/>
              <w:keepLines/>
              <w:rPr>
                <w:rFonts w:eastAsia="Calibri"/>
                <w:b/>
              </w:rPr>
            </w:pPr>
          </w:p>
        </w:tc>
        <w:tc>
          <w:tcPr>
            <w:tcW w:w="3285" w:type="dxa"/>
          </w:tcPr>
          <w:p w14:paraId="7CBBDA0E" w14:textId="2A092C28" w:rsidR="004B7137" w:rsidRPr="004B7137" w:rsidRDefault="004B7137" w:rsidP="003E65C7">
            <w:pPr>
              <w:pStyle w:val="Pquestiontextpartsa"/>
              <w:keepNext/>
              <w:keepLines/>
              <w:rPr>
                <w:b/>
              </w:rPr>
            </w:pPr>
            <w:r w:rsidRPr="001E6776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c</w:t>
            </w:r>
            <w:r w:rsidRPr="001E6776">
              <w:rPr>
                <w:rStyle w:val="Cquestionpartlabelbold"/>
              </w:rPr>
              <w:t>)</w:t>
            </w:r>
            <w:r w:rsidRPr="001E6776">
              <w:rPr>
                <w:rStyle w:val="Cquestionpartlabelbold"/>
              </w:rPr>
              <w:tab/>
            </w:r>
            <w:r w:rsidRPr="00D74552">
              <w:t>5</w:t>
            </w:r>
            <w:r w:rsidRPr="00654AF2">
              <w:rPr>
                <w:rStyle w:val="Csuperscript"/>
              </w:rPr>
              <w:t>2</w:t>
            </w:r>
            <w:r w:rsidRPr="00D74552">
              <w:t xml:space="preserve"> </w:t>
            </w:r>
            <w:r w:rsidRPr="00D74552">
              <w:sym w:font="Symbol" w:char="F02D"/>
            </w:r>
            <w:r w:rsidRPr="00D74552">
              <w:t xml:space="preserve"> 1</w:t>
            </w:r>
            <w:r w:rsidRPr="00654AF2">
              <w:rPr>
                <w:rStyle w:val="Csuperscript"/>
              </w:rPr>
              <w:t>4</w:t>
            </w:r>
            <w:r w:rsidRPr="00D74552">
              <w:t xml:space="preserve"> + 3</w:t>
            </w:r>
            <w:r w:rsidRPr="00654AF2">
              <w:rPr>
                <w:rStyle w:val="Csuperscript"/>
              </w:rPr>
              <w:t>3</w:t>
            </w:r>
            <w:r>
              <w:br/>
            </w:r>
            <w:r w:rsidRPr="00D74552">
              <w:t xml:space="preserve">= 25 </w:t>
            </w:r>
            <w:r w:rsidRPr="00D74552">
              <w:sym w:font="Symbol" w:char="F02D"/>
            </w:r>
            <w:r w:rsidRPr="00D74552">
              <w:t xml:space="preserve"> 1 + 27</w:t>
            </w:r>
            <w:r>
              <w:br/>
            </w:r>
            <w:r w:rsidRPr="00D74552">
              <w:t>= 24 + 27</w:t>
            </w:r>
            <w:r>
              <w:br/>
            </w:r>
            <w:r w:rsidRPr="00D74552">
              <w:t>= 51</w:t>
            </w:r>
          </w:p>
        </w:tc>
      </w:tr>
    </w:tbl>
    <w:p w14:paraId="00024E8E" w14:textId="554FF7D4" w:rsidR="00FB6FE3" w:rsidRPr="00D74552" w:rsidRDefault="00FB6FE3" w:rsidP="00FB6FE3">
      <w:pPr>
        <w:pStyle w:val="Pquestionheadingsx"/>
      </w:pPr>
      <w:r w:rsidRPr="00D74552">
        <w:t>Question 1</w:t>
      </w:r>
      <w:r>
        <w:t>4</w:t>
      </w:r>
      <w:r>
        <w:tab/>
      </w:r>
      <w:r w:rsidRPr="00844C30">
        <w:rPr>
          <w:rStyle w:val="Cmarkslabel"/>
        </w:rPr>
        <w:t>6 marks</w:t>
      </w:r>
      <w:r>
        <w:tab/>
      </w:r>
      <w:r w:rsidR="00B93D0C">
        <w:t>[</w:t>
      </w:r>
      <w:r>
        <w:t>2.1</w:t>
      </w:r>
      <w:r w:rsidR="00B93D0C">
        <w:t>]</w:t>
      </w:r>
    </w:p>
    <w:p w14:paraId="66908132" w14:textId="3BEA56BB" w:rsidR="00FB3BBB" w:rsidRPr="00D74552" w:rsidRDefault="00FB3BBB" w:rsidP="004B7137">
      <w:pPr>
        <w:pStyle w:val="Pquestiontextpartsai"/>
      </w:pPr>
      <w:r>
        <w:rPr>
          <w:rStyle w:val="Cquestionpartlabelbold"/>
        </w:rPr>
        <w:t>(a)</w:t>
      </w:r>
      <w:r>
        <w:rPr>
          <w:rStyle w:val="Cquestionpartlabelbold"/>
        </w:rPr>
        <w:tab/>
        <w:t>(i)</w:t>
      </w:r>
      <w:r w:rsidR="003E65C7">
        <w:rPr>
          <w:rStyle w:val="Cquestionpartlabelbold"/>
        </w:rPr>
        <w:t xml:space="preserve">  </w:t>
      </w:r>
      <w:r w:rsidRPr="00D74552">
        <w:t>LCM: 30</w:t>
      </w:r>
      <w:r w:rsidR="004B7137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D74552">
        <w:t>HCF: 1</w:t>
      </w:r>
    </w:p>
    <w:p w14:paraId="6D586BD7" w14:textId="49067E79" w:rsidR="00FB3BBB" w:rsidRPr="00D74552" w:rsidRDefault="00FB3BBB" w:rsidP="004B7137">
      <w:pPr>
        <w:pStyle w:val="Pquestiontextpartsai"/>
      </w:pPr>
      <w:r>
        <w:rPr>
          <w:rStyle w:val="Cquestionpartlabelbold"/>
        </w:rPr>
        <w:t>(b)</w:t>
      </w:r>
      <w:r>
        <w:rPr>
          <w:rStyle w:val="Cquestionpartlabelbold"/>
        </w:rPr>
        <w:tab/>
        <w:t>(i)</w:t>
      </w:r>
      <w:r w:rsidR="003E65C7">
        <w:rPr>
          <w:rStyle w:val="Cquestionpartlabelbold"/>
        </w:rPr>
        <w:t xml:space="preserve">  </w:t>
      </w:r>
      <w:r w:rsidRPr="00D74552">
        <w:t>LCM: 36</w:t>
      </w:r>
      <w:r w:rsidR="004B7137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D74552">
        <w:t>HCF: 1</w:t>
      </w:r>
    </w:p>
    <w:p w14:paraId="276F0161" w14:textId="58C5883F" w:rsidR="00FB3BBB" w:rsidRPr="004B7137" w:rsidRDefault="00FB3BBB" w:rsidP="004B7137">
      <w:pPr>
        <w:pStyle w:val="Pquestiontextpartsai"/>
        <w:rPr>
          <w:rStyle w:val="Cquestionpartlabelbold"/>
          <w:b w:val="0"/>
        </w:rPr>
      </w:pPr>
      <w:r>
        <w:rPr>
          <w:rStyle w:val="Cquestionpartlabelbold"/>
        </w:rPr>
        <w:t>(c)</w:t>
      </w:r>
      <w:r>
        <w:rPr>
          <w:rStyle w:val="Cquestionpartlabelbold"/>
        </w:rPr>
        <w:tab/>
        <w:t>(i)</w:t>
      </w:r>
      <w:r w:rsidR="003E65C7">
        <w:rPr>
          <w:rStyle w:val="Cquestionpartlabelbold"/>
        </w:rPr>
        <w:t xml:space="preserve">  </w:t>
      </w:r>
      <w:r w:rsidRPr="00D74552">
        <w:t>LCM: 30</w:t>
      </w:r>
      <w:r w:rsidR="004B7137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D74552">
        <w:t>HCF: 5</w:t>
      </w:r>
    </w:p>
    <w:p w14:paraId="6894AB18" w14:textId="69B99F9E" w:rsidR="00FB6FE3" w:rsidRDefault="00FB6FE3" w:rsidP="00FB6FE3">
      <w:pPr>
        <w:pStyle w:val="Pquestionheadingsx"/>
      </w:pPr>
      <w:r w:rsidRPr="00D74552">
        <w:t>Question 1</w:t>
      </w:r>
      <w:r>
        <w:t>5</w:t>
      </w:r>
      <w:r>
        <w:tab/>
      </w:r>
      <w:r>
        <w:rPr>
          <w:rStyle w:val="Cmarkslabel"/>
        </w:rPr>
        <w:t>9</w:t>
      </w:r>
      <w:r w:rsidRPr="00844C30">
        <w:rPr>
          <w:rStyle w:val="Cmarkslabel"/>
        </w:rPr>
        <w:t xml:space="preserve"> marks</w:t>
      </w:r>
      <w:r>
        <w:tab/>
      </w:r>
      <w:r w:rsidR="00B93D0C">
        <w:t>[</w:t>
      </w:r>
      <w:r>
        <w:t>3.7</w:t>
      </w:r>
      <w:r w:rsidR="00B93D0C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B7137" w14:paraId="112F5D9A" w14:textId="77777777" w:rsidTr="004B7137">
        <w:tc>
          <w:tcPr>
            <w:tcW w:w="3284" w:type="dxa"/>
          </w:tcPr>
          <w:p w14:paraId="2BA317ED" w14:textId="5107CC8B" w:rsidR="004B7137" w:rsidRDefault="004B7137" w:rsidP="00BB3D07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="003E65C7" w:rsidRPr="003E65C7">
              <w:rPr>
                <w:rStyle w:val="Cquestionpartlabelbold"/>
                <w:position w:val="-24"/>
              </w:rPr>
              <w:object w:dxaOrig="360" w:dyaOrig="620" w14:anchorId="333EE10A">
                <v:shape id="_x0000_i1074" type="#_x0000_t75" style="width:18.25pt;height:31.15pt" o:ole="">
                  <v:imagedata r:id="rId18" o:title=""/>
                </v:shape>
                <o:OLEObject Type="Embed" ProgID="Equation.DSMT4" ShapeID="_x0000_i1074" DrawAspect="Content" ObjectID="_1540670708" r:id="rId19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340" w:dyaOrig="620" w14:anchorId="57222CE7">
                <v:shape id="_x0000_i1030" type="#_x0000_t75" style="width:17.2pt;height:31.15pt" o:ole="">
                  <v:imagedata r:id="rId20" o:title=""/>
                </v:shape>
                <o:OLEObject Type="Embed" ProgID="Equation.DSMT4" ShapeID="_x0000_i1030" DrawAspect="Content" ObjectID="_1540670709" r:id="rId21"/>
              </w:object>
            </w:r>
            <w:r w:rsidRPr="00654AF2">
              <w:sym w:font="Symbol" w:char="F0B8"/>
            </w:r>
            <w:r w:rsidR="00B93D0C" w:rsidRPr="00B93D0C">
              <w:rPr>
                <w:position w:val="-24"/>
              </w:rPr>
              <w:object w:dxaOrig="240" w:dyaOrig="620" w14:anchorId="61976640">
                <v:shape id="_x0000_i1031" type="#_x0000_t75" style="width:11.8pt;height:31.15pt" o:ole="">
                  <v:imagedata r:id="rId22" o:title=""/>
                </v:shape>
                <o:OLEObject Type="Embed" ProgID="Equation.DSMT4" ShapeID="_x0000_i1031" DrawAspect="Content" ObjectID="_1540670710" r:id="rId23"/>
              </w:object>
            </w:r>
            <w:r>
              <w:br/>
            </w:r>
            <w:r w:rsidRPr="00D74552">
              <w:t xml:space="preserve">= </w:t>
            </w:r>
            <w:r w:rsidR="00B93D0C" w:rsidRPr="00B93D0C">
              <w:rPr>
                <w:position w:val="-24"/>
              </w:rPr>
              <w:object w:dxaOrig="240" w:dyaOrig="620" w14:anchorId="6EB5DF4E">
                <v:shape id="_x0000_i1032" type="#_x0000_t75" style="width:11.8pt;height:31.15pt" o:ole="">
                  <v:imagedata r:id="rId24" o:title=""/>
                </v:shape>
                <o:OLEObject Type="Embed" ProgID="Equation.DSMT4" ShapeID="_x0000_i1032" DrawAspect="Content" ObjectID="_1540670711" r:id="rId25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240" w:dyaOrig="620" w14:anchorId="11E62ABB">
                <v:shape id="_x0000_i1033" type="#_x0000_t75" style="width:11.8pt;height:31.15pt" o:ole="">
                  <v:imagedata r:id="rId26" o:title=""/>
                </v:shape>
                <o:OLEObject Type="Embed" ProgID="Equation.DSMT4" ShapeID="_x0000_i1033" DrawAspect="Content" ObjectID="_1540670712" r:id="rId27"/>
              </w:object>
            </w:r>
            <w:r w:rsidRPr="00654AF2">
              <w:sym w:font="Symbol" w:char="F0B8"/>
            </w:r>
            <w:r w:rsidR="00B93D0C" w:rsidRPr="00B93D0C">
              <w:rPr>
                <w:position w:val="-24"/>
              </w:rPr>
              <w:object w:dxaOrig="240" w:dyaOrig="620" w14:anchorId="5D2C1C59">
                <v:shape id="_x0000_i1034" type="#_x0000_t75" style="width:11.8pt;height:31.15pt" o:ole="">
                  <v:imagedata r:id="rId28" o:title=""/>
                </v:shape>
                <o:OLEObject Type="Embed" ProgID="Equation.DSMT4" ShapeID="_x0000_i1034" DrawAspect="Content" ObjectID="_1540670713" r:id="rId29"/>
              </w:object>
            </w:r>
            <w:r>
              <w:br/>
            </w:r>
            <w:r w:rsidRPr="00D74552">
              <w:t>=</w:t>
            </w:r>
            <w:r w:rsidR="00B93D0C" w:rsidRPr="00B93D0C">
              <w:rPr>
                <w:position w:val="-24"/>
              </w:rPr>
              <w:object w:dxaOrig="240" w:dyaOrig="620" w14:anchorId="38273F78">
                <v:shape id="_x0000_i1035" type="#_x0000_t75" style="width:11.8pt;height:31.15pt" o:ole="">
                  <v:imagedata r:id="rId30" o:title=""/>
                </v:shape>
                <o:OLEObject Type="Embed" ProgID="Equation.DSMT4" ShapeID="_x0000_i1035" DrawAspect="Content" ObjectID="_1540670714" r:id="rId31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240" w:dyaOrig="620" w14:anchorId="3AE14B21">
                <v:shape id="_x0000_i1036" type="#_x0000_t75" style="width:11.8pt;height:31.15pt" o:ole="">
                  <v:imagedata r:id="rId32" o:title=""/>
                </v:shape>
                <o:OLEObject Type="Embed" ProgID="Equation.DSMT4" ShapeID="_x0000_i1036" DrawAspect="Content" ObjectID="_1540670715" r:id="rId33"/>
              </w:object>
            </w:r>
            <w:r w:rsidRPr="00654AF2">
              <w:sym w:font="Symbol" w:char="F0B4"/>
            </w:r>
            <w:r w:rsidR="00B93D0C" w:rsidRPr="00B93D0C">
              <w:rPr>
                <w:position w:val="-24"/>
              </w:rPr>
              <w:object w:dxaOrig="240" w:dyaOrig="620" w14:anchorId="472063BA">
                <v:shape id="_x0000_i1037" type="#_x0000_t75" style="width:11.8pt;height:31.15pt" o:ole="">
                  <v:imagedata r:id="rId34" o:title=""/>
                </v:shape>
                <o:OLEObject Type="Embed" ProgID="Equation.DSMT4" ShapeID="_x0000_i1037" DrawAspect="Content" ObjectID="_1540670716" r:id="rId35"/>
              </w:object>
            </w:r>
            <w:r>
              <w:br/>
            </w:r>
            <w:r w:rsidRPr="001E6776">
              <w:rPr>
                <w:rStyle w:val="Cquestionpartlabelbold"/>
              </w:rPr>
              <w:t>=</w:t>
            </w:r>
            <w:r>
              <w:rPr>
                <w:rStyle w:val="Cquestionpartlabelbold"/>
              </w:rPr>
              <w:t xml:space="preserve"> </w:t>
            </w:r>
            <w:r w:rsidR="00B93D0C" w:rsidRPr="00B93D0C">
              <w:rPr>
                <w:rStyle w:val="Cquestionpartlabelbold"/>
              </w:rPr>
              <w:object w:dxaOrig="240" w:dyaOrig="620" w14:anchorId="26A323D0">
                <v:shape id="_x0000_i1038" type="#_x0000_t75" style="width:11.8pt;height:31.15pt" o:ole="">
                  <v:imagedata r:id="rId36" o:title=""/>
                </v:shape>
                <o:OLEObject Type="Embed" ProgID="Equation.DSMT4" ShapeID="_x0000_i1038" DrawAspect="Content" ObjectID="_1540670717" r:id="rId37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340" w:dyaOrig="620" w14:anchorId="02C05951">
                <v:shape id="_x0000_i1039" type="#_x0000_t75" style="width:17.2pt;height:31.15pt" o:ole="">
                  <v:imagedata r:id="rId38" o:title=""/>
                </v:shape>
                <o:OLEObject Type="Embed" ProgID="Equation.DSMT4" ShapeID="_x0000_i1039" DrawAspect="Content" ObjectID="_1540670718" r:id="rId39"/>
              </w:object>
            </w:r>
            <w:r>
              <w:br/>
            </w:r>
            <w:r w:rsidRPr="001E6776">
              <w:rPr>
                <w:rStyle w:val="Cquestionpartlabelbold"/>
              </w:rPr>
              <w:t>=</w:t>
            </w:r>
            <w:r>
              <w:rPr>
                <w:rStyle w:val="Cquestionpartlabelbold"/>
              </w:rPr>
              <w:t xml:space="preserve"> </w:t>
            </w:r>
            <w:r w:rsidR="00B93D0C" w:rsidRPr="00B93D0C">
              <w:rPr>
                <w:rStyle w:val="Cquestionpartlabelbold"/>
              </w:rPr>
              <w:object w:dxaOrig="340" w:dyaOrig="620" w14:anchorId="3E1F79FD">
                <v:shape id="_x0000_i1040" type="#_x0000_t75" style="width:17.2pt;height:31.15pt" o:ole="">
                  <v:imagedata r:id="rId40" o:title=""/>
                </v:shape>
                <o:OLEObject Type="Embed" ProgID="Equation.DSMT4" ShapeID="_x0000_i1040" DrawAspect="Content" ObjectID="_1540670719" r:id="rId41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340" w:dyaOrig="620" w14:anchorId="1FD850CF">
                <v:shape id="_x0000_i1041" type="#_x0000_t75" style="width:17.2pt;height:31.15pt" o:ole="">
                  <v:imagedata r:id="rId42" o:title=""/>
                </v:shape>
                <o:OLEObject Type="Embed" ProgID="Equation.DSMT4" ShapeID="_x0000_i1041" DrawAspect="Content" ObjectID="_1540670720" r:id="rId43"/>
              </w:object>
            </w:r>
            <w:r>
              <w:br/>
            </w:r>
            <w:r w:rsidRPr="00D74552">
              <w:t>=</w:t>
            </w:r>
            <w:r w:rsidR="00B93D0C" w:rsidRPr="00B93D0C">
              <w:rPr>
                <w:position w:val="-24"/>
              </w:rPr>
              <w:object w:dxaOrig="320" w:dyaOrig="620" w14:anchorId="355F7130">
                <v:shape id="_x0000_i1042" type="#_x0000_t75" style="width:16.1pt;height:31.15pt" o:ole="">
                  <v:imagedata r:id="rId44" o:title=""/>
                </v:shape>
                <o:OLEObject Type="Embed" ProgID="Equation.DSMT4" ShapeID="_x0000_i1042" DrawAspect="Content" ObjectID="_1540670721" r:id="rId45"/>
              </w:object>
            </w:r>
          </w:p>
        </w:tc>
        <w:tc>
          <w:tcPr>
            <w:tcW w:w="3285" w:type="dxa"/>
          </w:tcPr>
          <w:p w14:paraId="2AD9A42F" w14:textId="18AF4CB9" w:rsidR="004B7137" w:rsidRPr="004B7137" w:rsidRDefault="004B7137" w:rsidP="00BB3D07">
            <w:pPr>
              <w:pStyle w:val="Pquestiontextpartsa"/>
              <w:rPr>
                <w:rFonts w:eastAsia="Calibri"/>
                <w:b/>
              </w:rPr>
            </w:pPr>
            <w:r w:rsidRPr="001E6776">
              <w:rPr>
                <w:rStyle w:val="Cquestionpartlabelbold"/>
                <w:rFonts w:eastAsia="Calibri"/>
              </w:rPr>
              <w:t>(</w:t>
            </w:r>
            <w:r>
              <w:rPr>
                <w:rStyle w:val="Cquestionpartlabelbold"/>
                <w:rFonts w:eastAsia="Calibri"/>
              </w:rPr>
              <w:t>b</w:t>
            </w:r>
            <w:r w:rsidRPr="001E6776">
              <w:rPr>
                <w:rStyle w:val="Cquestionpartlabelbold"/>
                <w:rFonts w:eastAsia="Calibri"/>
              </w:rPr>
              <w:t>)</w:t>
            </w:r>
            <w:r w:rsidRPr="001E6776">
              <w:rPr>
                <w:rStyle w:val="Cquestionpartlabelbold"/>
                <w:rFonts w:eastAsia="Calibri"/>
              </w:rPr>
              <w:tab/>
            </w:r>
            <w:r w:rsidR="003E65C7" w:rsidRPr="003E65C7">
              <w:rPr>
                <w:rStyle w:val="Cquestionpartlabelbold"/>
                <w:rFonts w:eastAsia="Calibri"/>
                <w:position w:val="-24"/>
              </w:rPr>
              <w:object w:dxaOrig="340" w:dyaOrig="620" w14:anchorId="181F01B8">
                <v:shape id="_x0000_i1075" type="#_x0000_t75" style="width:17.2pt;height:31.15pt" o:ole="">
                  <v:imagedata r:id="rId46" o:title=""/>
                </v:shape>
                <o:OLEObject Type="Embed" ProgID="Equation.DSMT4" ShapeID="_x0000_i1075" DrawAspect="Content" ObjectID="_1540670722" r:id="rId47"/>
              </w:object>
            </w:r>
            <w:r w:rsidRPr="00654AF2">
              <w:sym w:font="Symbol" w:char="F0B4"/>
            </w:r>
            <w:r w:rsidRPr="00654AF2">
              <w:t xml:space="preserve"> (</w:t>
            </w:r>
            <w:r w:rsidR="00B93D0C" w:rsidRPr="00B93D0C">
              <w:rPr>
                <w:position w:val="-24"/>
              </w:rPr>
              <w:object w:dxaOrig="360" w:dyaOrig="620" w14:anchorId="34B55F39">
                <v:shape id="_x0000_i1043" type="#_x0000_t75" style="width:18.25pt;height:31.15pt" o:ole="">
                  <v:imagedata r:id="rId48" o:title=""/>
                </v:shape>
                <o:OLEObject Type="Embed" ProgID="Equation.DSMT4" ShapeID="_x0000_i1043" DrawAspect="Content" ObjectID="_1540670723" r:id="rId49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340" w:dyaOrig="620" w14:anchorId="1CC50A7B">
                <v:shape id="_x0000_i1044" type="#_x0000_t75" style="width:17.2pt;height:31.15pt" o:ole="">
                  <v:imagedata r:id="rId50" o:title=""/>
                </v:shape>
                <o:OLEObject Type="Embed" ProgID="Equation.DSMT4" ShapeID="_x0000_i1044" DrawAspect="Content" ObjectID="_1540670724" r:id="rId51"/>
              </w:object>
            </w:r>
            <w:r w:rsidRPr="00D74552">
              <w:t>)</w:t>
            </w:r>
            <w:r>
              <w:br/>
            </w:r>
            <w:r w:rsidRPr="00D74552">
              <w:t xml:space="preserve">= </w:t>
            </w:r>
            <w:r w:rsidR="00B93D0C" w:rsidRPr="00B93D0C">
              <w:rPr>
                <w:position w:val="-24"/>
              </w:rPr>
              <w:object w:dxaOrig="240" w:dyaOrig="620" w14:anchorId="641C3A99">
                <v:shape id="_x0000_i1045" type="#_x0000_t75" style="width:11.8pt;height:31.15pt" o:ole="">
                  <v:imagedata r:id="rId52" o:title=""/>
                </v:shape>
                <o:OLEObject Type="Embed" ProgID="Equation.DSMT4" ShapeID="_x0000_i1045" DrawAspect="Content" ObjectID="_1540670725" r:id="rId53"/>
              </w:object>
            </w:r>
            <w:r w:rsidRPr="00654AF2">
              <w:sym w:font="Symbol" w:char="F0B4"/>
            </w:r>
            <w:r w:rsidRPr="00654AF2">
              <w:t xml:space="preserve"> (</w:t>
            </w:r>
            <w:r w:rsidR="00B93D0C" w:rsidRPr="00B93D0C">
              <w:rPr>
                <w:position w:val="-24"/>
              </w:rPr>
              <w:object w:dxaOrig="240" w:dyaOrig="620" w14:anchorId="2BE51DFC">
                <v:shape id="_x0000_i1046" type="#_x0000_t75" style="width:11.8pt;height:31.15pt" o:ole="">
                  <v:imagedata r:id="rId54" o:title=""/>
                </v:shape>
                <o:OLEObject Type="Embed" ProgID="Equation.DSMT4" ShapeID="_x0000_i1046" DrawAspect="Content" ObjectID="_1540670726" r:id="rId55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300" w:dyaOrig="620" w14:anchorId="1FA9F37B">
                <v:shape id="_x0000_i1047" type="#_x0000_t75" style="width:15.05pt;height:31.15pt" o:ole="">
                  <v:imagedata r:id="rId56" o:title=""/>
                </v:shape>
                <o:OLEObject Type="Embed" ProgID="Equation.DSMT4" ShapeID="_x0000_i1047" DrawAspect="Content" ObjectID="_1540670727" r:id="rId57"/>
              </w:object>
            </w:r>
            <w:r w:rsidRPr="00D74552">
              <w:t>)</w:t>
            </w:r>
            <w:r>
              <w:br/>
            </w:r>
            <w:r w:rsidRPr="00D74552">
              <w:t xml:space="preserve">= </w:t>
            </w:r>
            <w:r w:rsidR="00B93D0C" w:rsidRPr="00B93D0C">
              <w:rPr>
                <w:position w:val="-24"/>
              </w:rPr>
              <w:object w:dxaOrig="240" w:dyaOrig="620" w14:anchorId="3D08191C">
                <v:shape id="_x0000_i1048" type="#_x0000_t75" style="width:11.8pt;height:31.15pt" o:ole="">
                  <v:imagedata r:id="rId58" o:title=""/>
                </v:shape>
                <o:OLEObject Type="Embed" ProgID="Equation.DSMT4" ShapeID="_x0000_i1048" DrawAspect="Content" ObjectID="_1540670728" r:id="rId59"/>
              </w:object>
            </w:r>
            <w:r w:rsidRPr="00654AF2">
              <w:sym w:font="Symbol" w:char="F0B4"/>
            </w:r>
            <w:r w:rsidRPr="00654AF2">
              <w:t xml:space="preserve"> (</w:t>
            </w:r>
            <w:r w:rsidR="00B93D0C" w:rsidRPr="00B93D0C">
              <w:rPr>
                <w:position w:val="-24"/>
              </w:rPr>
              <w:object w:dxaOrig="320" w:dyaOrig="620" w14:anchorId="002B3E37">
                <v:shape id="_x0000_i1049" type="#_x0000_t75" style="width:16.1pt;height:31.15pt" o:ole="">
                  <v:imagedata r:id="rId60" o:title=""/>
                </v:shape>
                <o:OLEObject Type="Embed" ProgID="Equation.DSMT4" ShapeID="_x0000_i1049" DrawAspect="Content" ObjectID="_1540670729" r:id="rId61"/>
              </w:object>
            </w:r>
            <w:r w:rsidRPr="00654AF2">
              <w:t>–</w:t>
            </w:r>
            <w:r w:rsidR="00B93D0C" w:rsidRPr="00B93D0C">
              <w:rPr>
                <w:position w:val="-24"/>
              </w:rPr>
              <w:object w:dxaOrig="300" w:dyaOrig="620" w14:anchorId="23A024FB">
                <v:shape id="_x0000_i1050" type="#_x0000_t75" style="width:15.05pt;height:31.15pt" o:ole="">
                  <v:imagedata r:id="rId62" o:title=""/>
                </v:shape>
                <o:OLEObject Type="Embed" ProgID="Equation.DSMT4" ShapeID="_x0000_i1050" DrawAspect="Content" ObjectID="_1540670730" r:id="rId63"/>
              </w:object>
            </w:r>
            <w:r w:rsidRPr="00D74552">
              <w:t>)</w:t>
            </w:r>
            <w:r>
              <w:br/>
            </w:r>
            <w:r w:rsidRPr="00D74552">
              <w:t xml:space="preserve">= </w:t>
            </w:r>
            <w:r w:rsidR="00B93D0C" w:rsidRPr="00B93D0C">
              <w:rPr>
                <w:position w:val="-24"/>
              </w:rPr>
              <w:object w:dxaOrig="240" w:dyaOrig="620" w14:anchorId="47A93425">
                <v:shape id="_x0000_i1051" type="#_x0000_t75" style="width:11.8pt;height:31.15pt" o:ole="">
                  <v:imagedata r:id="rId64" o:title=""/>
                </v:shape>
                <o:OLEObject Type="Embed" ProgID="Equation.DSMT4" ShapeID="_x0000_i1051" DrawAspect="Content" ObjectID="_1540670731" r:id="rId65"/>
              </w:object>
            </w:r>
            <w:r w:rsidRPr="00D74552">
              <w:sym w:font="Symbol" w:char="F0B4"/>
            </w:r>
            <w:r w:rsidR="00B93D0C" w:rsidRPr="00B93D0C">
              <w:rPr>
                <w:position w:val="-24"/>
              </w:rPr>
              <w:object w:dxaOrig="220" w:dyaOrig="620" w14:anchorId="3B256BEA">
                <v:shape id="_x0000_i1052" type="#_x0000_t75" style="width:10.75pt;height:31.15pt" o:ole="">
                  <v:imagedata r:id="rId66" o:title=""/>
                </v:shape>
                <o:OLEObject Type="Embed" ProgID="Equation.DSMT4" ShapeID="_x0000_i1052" DrawAspect="Content" ObjectID="_1540670732" r:id="rId67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654AF2">
              <w:t xml:space="preserve">= </w:t>
            </w:r>
            <w:r w:rsidR="00B93D0C" w:rsidRPr="00B93D0C">
              <w:rPr>
                <w:position w:val="-24"/>
              </w:rPr>
              <w:object w:dxaOrig="240" w:dyaOrig="620" w14:anchorId="4DAA6F2D">
                <v:shape id="_x0000_i1053" type="#_x0000_t75" style="width:11.8pt;height:31.15pt" o:ole="">
                  <v:imagedata r:id="rId68" o:title=""/>
                </v:shape>
                <o:OLEObject Type="Embed" ProgID="Equation.DSMT4" ShapeID="_x0000_i1053" DrawAspect="Content" ObjectID="_1540670733" r:id="rId69"/>
              </w:object>
            </w:r>
            <w:r w:rsidRPr="00654AF2">
              <w:sym w:font="Symbol" w:char="F0B4"/>
            </w:r>
            <w:r w:rsidR="00B93D0C" w:rsidRPr="00B93D0C">
              <w:rPr>
                <w:position w:val="-24"/>
              </w:rPr>
              <w:object w:dxaOrig="240" w:dyaOrig="620" w14:anchorId="3FC5B2B3">
                <v:shape id="_x0000_i1054" type="#_x0000_t75" style="width:11.8pt;height:31.15pt" o:ole="">
                  <v:imagedata r:id="rId70" o:title=""/>
                </v:shape>
                <o:OLEObject Type="Embed" ProgID="Equation.DSMT4" ShapeID="_x0000_i1054" DrawAspect="Content" ObjectID="_1540670734" r:id="rId71"/>
              </w:object>
            </w:r>
            <w:r>
              <w:br/>
            </w:r>
            <w:r w:rsidRPr="00D74552">
              <w:t xml:space="preserve">= </w:t>
            </w:r>
            <w:r w:rsidR="00B93D0C" w:rsidRPr="00B93D0C">
              <w:rPr>
                <w:position w:val="-24"/>
              </w:rPr>
              <w:object w:dxaOrig="220" w:dyaOrig="620" w14:anchorId="51013541">
                <v:shape id="_x0000_i1055" type="#_x0000_t75" style="width:10.75pt;height:31.15pt" o:ole="">
                  <v:imagedata r:id="rId72" o:title=""/>
                </v:shape>
                <o:OLEObject Type="Embed" ProgID="Equation.DSMT4" ShapeID="_x0000_i1055" DrawAspect="Content" ObjectID="_1540670735" r:id="rId73"/>
              </w:object>
            </w:r>
          </w:p>
        </w:tc>
        <w:tc>
          <w:tcPr>
            <w:tcW w:w="3285" w:type="dxa"/>
          </w:tcPr>
          <w:p w14:paraId="7A7C64AE" w14:textId="7E4A42F8" w:rsidR="004B7137" w:rsidRPr="004B7137" w:rsidRDefault="004B7137" w:rsidP="00BB3D07">
            <w:pPr>
              <w:pStyle w:val="Pquestiontextpartsa"/>
              <w:rPr>
                <w:b/>
              </w:rPr>
            </w:pPr>
            <w:r w:rsidRPr="001E6776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c</w:t>
            </w:r>
            <w:r w:rsidRPr="001E6776">
              <w:rPr>
                <w:rStyle w:val="Cquestionpartlabelbold"/>
              </w:rPr>
              <w:t>)</w:t>
            </w:r>
            <w:r w:rsidRPr="001E6776">
              <w:rPr>
                <w:rStyle w:val="Cquestionpartlabelbold"/>
              </w:rPr>
              <w:tab/>
            </w:r>
            <w:r w:rsidR="003E65C7" w:rsidRPr="003E65C7">
              <w:rPr>
                <w:rStyle w:val="Cquestionpartlabelbold"/>
                <w:position w:val="-24"/>
              </w:rPr>
              <w:object w:dxaOrig="340" w:dyaOrig="620" w14:anchorId="3714FC29">
                <v:shape id="_x0000_i1076" type="#_x0000_t75" style="width:17.2pt;height:31.15pt" o:ole="">
                  <v:imagedata r:id="rId74" o:title=""/>
                </v:shape>
                <o:OLEObject Type="Embed" ProgID="Equation.DSMT4" ShapeID="_x0000_i1076" DrawAspect="Content" ObjectID="_1540670736" r:id="rId75"/>
              </w:object>
            </w:r>
            <w:r w:rsidRPr="00654AF2">
              <w:sym w:font="Symbol" w:char="F0B4"/>
            </w:r>
            <w:r w:rsidR="00B93D0C" w:rsidRPr="00B93D0C">
              <w:rPr>
                <w:position w:val="-24"/>
              </w:rPr>
              <w:object w:dxaOrig="380" w:dyaOrig="620" w14:anchorId="0632C3D5">
                <v:shape id="_x0000_i1056" type="#_x0000_t75" style="width:18.25pt;height:31.15pt" o:ole="">
                  <v:imagedata r:id="rId76" o:title=""/>
                </v:shape>
                <o:OLEObject Type="Embed" ProgID="Equation.DSMT4" ShapeID="_x0000_i1056" DrawAspect="Content" ObjectID="_1540670737" r:id="rId77"/>
              </w:object>
            </w:r>
            <w:r w:rsidRPr="00654AF2">
              <w:t>+</w:t>
            </w:r>
            <w:r w:rsidR="00B93D0C" w:rsidRPr="00B93D0C">
              <w:rPr>
                <w:position w:val="-24"/>
              </w:rPr>
              <w:object w:dxaOrig="320" w:dyaOrig="620" w14:anchorId="28ABAC7E">
                <v:shape id="_x0000_i1057" type="#_x0000_t75" style="width:16.1pt;height:31.15pt" o:ole="">
                  <v:imagedata r:id="rId78" o:title=""/>
                </v:shape>
                <o:OLEObject Type="Embed" ProgID="Equation.DSMT4" ShapeID="_x0000_i1057" DrawAspect="Content" ObjectID="_1540670738" r:id="rId79"/>
              </w:object>
            </w:r>
            <w:r w:rsidRPr="00D74552">
              <w:sym w:font="Symbol" w:char="F0B8"/>
            </w:r>
            <w:r w:rsidR="00B93D0C" w:rsidRPr="00B93D0C">
              <w:rPr>
                <w:position w:val="-24"/>
              </w:rPr>
              <w:object w:dxaOrig="340" w:dyaOrig="620" w14:anchorId="3A620CDF">
                <v:shape id="_x0000_i1058" type="#_x0000_t75" style="width:17.2pt;height:31.15pt" o:ole="">
                  <v:imagedata r:id="rId80" o:title=""/>
                </v:shape>
                <o:OLEObject Type="Embed" ProgID="Equation.DSMT4" ShapeID="_x0000_i1058" DrawAspect="Content" ObjectID="_1540670739" r:id="rId81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654AF2">
              <w:t>=</w:t>
            </w:r>
            <w:r w:rsidR="00B93D0C" w:rsidRPr="00B93D0C">
              <w:rPr>
                <w:position w:val="-24"/>
              </w:rPr>
              <w:object w:dxaOrig="240" w:dyaOrig="620" w14:anchorId="5B5FD2B9">
                <v:shape id="_x0000_i1059" type="#_x0000_t75" style="width:11.8pt;height:31.15pt" o:ole="">
                  <v:imagedata r:id="rId82" o:title=""/>
                </v:shape>
                <o:OLEObject Type="Embed" ProgID="Equation.DSMT4" ShapeID="_x0000_i1059" DrawAspect="Content" ObjectID="_1540670740" r:id="rId83"/>
              </w:object>
            </w:r>
            <w:r w:rsidRPr="00654AF2">
              <w:sym w:font="Symbol" w:char="F0B4"/>
            </w:r>
            <w:r w:rsidR="00B93D0C" w:rsidRPr="00B93D0C">
              <w:rPr>
                <w:position w:val="-24"/>
              </w:rPr>
              <w:object w:dxaOrig="240" w:dyaOrig="620" w14:anchorId="4A8A3746">
                <v:shape id="_x0000_i1060" type="#_x0000_t75" style="width:11.8pt;height:31.15pt" o:ole="">
                  <v:imagedata r:id="rId84" o:title=""/>
                </v:shape>
                <o:OLEObject Type="Embed" ProgID="Equation.DSMT4" ShapeID="_x0000_i1060" DrawAspect="Content" ObjectID="_1540670741" r:id="rId85"/>
              </w:object>
            </w:r>
            <w:r w:rsidRPr="00654AF2">
              <w:t>+</w:t>
            </w:r>
            <w:r w:rsidR="00B93D0C" w:rsidRPr="00B93D0C">
              <w:rPr>
                <w:position w:val="-24"/>
              </w:rPr>
              <w:object w:dxaOrig="320" w:dyaOrig="620" w14:anchorId="0DCCA0C7">
                <v:shape id="_x0000_i1061" type="#_x0000_t75" style="width:16.1pt;height:31.15pt" o:ole="">
                  <v:imagedata r:id="rId86" o:title=""/>
                </v:shape>
                <o:OLEObject Type="Embed" ProgID="Equation.DSMT4" ShapeID="_x0000_i1061" DrawAspect="Content" ObjectID="_1540670742" r:id="rId87"/>
              </w:object>
            </w:r>
            <w:r w:rsidRPr="00D74552">
              <w:sym w:font="Symbol" w:char="F0B8"/>
            </w:r>
            <w:r w:rsidR="00B93D0C" w:rsidRPr="00B93D0C">
              <w:rPr>
                <w:position w:val="-24"/>
              </w:rPr>
              <w:object w:dxaOrig="220" w:dyaOrig="620" w14:anchorId="30D5E7F0">
                <v:shape id="_x0000_i1062" type="#_x0000_t75" style="width:10.75pt;height:31.15pt" o:ole="">
                  <v:imagedata r:id="rId88" o:title=""/>
                </v:shape>
                <o:OLEObject Type="Embed" ProgID="Equation.DSMT4" ShapeID="_x0000_i1062" DrawAspect="Content" ObjectID="_1540670743" r:id="rId89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654AF2">
              <w:t>=</w:t>
            </w:r>
            <w:r w:rsidR="00B93D0C" w:rsidRPr="00B93D0C">
              <w:rPr>
                <w:position w:val="-24"/>
              </w:rPr>
              <w:object w:dxaOrig="360" w:dyaOrig="620" w14:anchorId="33389788">
                <v:shape id="_x0000_i1063" type="#_x0000_t75" style="width:18.25pt;height:31.15pt" o:ole="">
                  <v:imagedata r:id="rId90" o:title=""/>
                </v:shape>
                <o:OLEObject Type="Embed" ProgID="Equation.DSMT4" ShapeID="_x0000_i1063" DrawAspect="Content" ObjectID="_1540670744" r:id="rId91"/>
              </w:object>
            </w:r>
            <w:r w:rsidRPr="00654AF2">
              <w:t>+</w:t>
            </w:r>
            <w:r w:rsidR="00B93D0C" w:rsidRPr="00B93D0C">
              <w:rPr>
                <w:position w:val="-24"/>
              </w:rPr>
              <w:object w:dxaOrig="320" w:dyaOrig="620" w14:anchorId="3850DC3E">
                <v:shape id="_x0000_i1064" type="#_x0000_t75" style="width:16.1pt;height:31.15pt" o:ole="">
                  <v:imagedata r:id="rId92" o:title=""/>
                </v:shape>
                <o:OLEObject Type="Embed" ProgID="Equation.DSMT4" ShapeID="_x0000_i1064" DrawAspect="Content" ObjectID="_1540670745" r:id="rId93"/>
              </w:object>
            </w:r>
            <w:r w:rsidRPr="00D74552">
              <w:sym w:font="Symbol" w:char="F0B4"/>
            </w:r>
            <w:r w:rsidR="00B93D0C" w:rsidRPr="00B93D0C">
              <w:rPr>
                <w:position w:val="-24"/>
              </w:rPr>
              <w:object w:dxaOrig="220" w:dyaOrig="620" w14:anchorId="3D388D1C">
                <v:shape id="_x0000_i1065" type="#_x0000_t75" style="width:10.75pt;height:31.15pt" o:ole="">
                  <v:imagedata r:id="rId94" o:title=""/>
                </v:shape>
                <o:OLEObject Type="Embed" ProgID="Equation.DSMT4" ShapeID="_x0000_i1065" DrawAspect="Content" ObjectID="_1540670746" r:id="rId95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654AF2">
              <w:t>=</w:t>
            </w:r>
            <w:r w:rsidR="00B93D0C" w:rsidRPr="00B93D0C">
              <w:rPr>
                <w:position w:val="-24"/>
              </w:rPr>
              <w:object w:dxaOrig="360" w:dyaOrig="620" w14:anchorId="1EC279B8">
                <v:shape id="_x0000_i1066" type="#_x0000_t75" style="width:18.25pt;height:31.15pt" o:ole="">
                  <v:imagedata r:id="rId96" o:title=""/>
                </v:shape>
                <o:OLEObject Type="Embed" ProgID="Equation.DSMT4" ShapeID="_x0000_i1066" DrawAspect="Content" ObjectID="_1540670747" r:id="rId97"/>
              </w:object>
            </w:r>
            <w:r w:rsidRPr="00D74552">
              <w:t>+</w:t>
            </w:r>
            <w:r w:rsidR="00B93D0C" w:rsidRPr="00B93D0C">
              <w:rPr>
                <w:position w:val="-24"/>
              </w:rPr>
              <w:object w:dxaOrig="340" w:dyaOrig="620" w14:anchorId="4F77F8FA">
                <v:shape id="_x0000_i1067" type="#_x0000_t75" style="width:17.2pt;height:31.15pt" o:ole="">
                  <v:imagedata r:id="rId98" o:title=""/>
                </v:shape>
                <o:OLEObject Type="Embed" ProgID="Equation.DSMT4" ShapeID="_x0000_i1067" DrawAspect="Content" ObjectID="_1540670748" r:id="rId99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654AF2">
              <w:t>=</w:t>
            </w:r>
            <w:r w:rsidR="00B93D0C" w:rsidRPr="00B93D0C">
              <w:rPr>
                <w:position w:val="-24"/>
              </w:rPr>
              <w:object w:dxaOrig="460" w:dyaOrig="620" w14:anchorId="36229A68">
                <v:shape id="_x0000_i1068" type="#_x0000_t75" style="width:23.65pt;height:31.15pt" o:ole="">
                  <v:imagedata r:id="rId100" o:title=""/>
                </v:shape>
                <o:OLEObject Type="Embed" ProgID="Equation.DSMT4" ShapeID="_x0000_i1068" DrawAspect="Content" ObjectID="_1540670749" r:id="rId101"/>
              </w:object>
            </w:r>
            <w:r w:rsidRPr="00D74552">
              <w:t>+</w:t>
            </w:r>
            <w:r w:rsidR="00B93D0C" w:rsidRPr="00B93D0C">
              <w:rPr>
                <w:position w:val="-24"/>
              </w:rPr>
              <w:object w:dxaOrig="440" w:dyaOrig="620" w14:anchorId="768DFB09">
                <v:shape id="_x0000_i1069" type="#_x0000_t75" style="width:21.5pt;height:31.15pt" o:ole="">
                  <v:imagedata r:id="rId102" o:title=""/>
                </v:shape>
                <o:OLEObject Type="Embed" ProgID="Equation.DSMT4" ShapeID="_x0000_i1069" DrawAspect="Content" ObjectID="_1540670750" r:id="rId103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D74552">
              <w:t>=</w:t>
            </w:r>
            <w:r w:rsidR="00B93D0C" w:rsidRPr="00B93D0C">
              <w:rPr>
                <w:position w:val="-24"/>
              </w:rPr>
              <w:object w:dxaOrig="460" w:dyaOrig="620" w14:anchorId="441D3C27">
                <v:shape id="_x0000_i1070" type="#_x0000_t75" style="width:23.65pt;height:31.15pt" o:ole="">
                  <v:imagedata r:id="rId104" o:title=""/>
                </v:shape>
                <o:OLEObject Type="Embed" ProgID="Equation.DSMT4" ShapeID="_x0000_i1070" DrawAspect="Content" ObjectID="_1540670751" r:id="rId105"/>
              </w:object>
            </w:r>
            <w:r>
              <w:rPr>
                <w:rStyle w:val="Cquestionpartlabelbold"/>
                <w:rFonts w:eastAsia="Calibri"/>
              </w:rPr>
              <w:br/>
            </w:r>
            <w:r w:rsidRPr="00D74552">
              <w:t>=</w:t>
            </w:r>
            <w:r w:rsidR="00B93D0C" w:rsidRPr="00B93D0C">
              <w:rPr>
                <w:position w:val="-24"/>
              </w:rPr>
              <w:object w:dxaOrig="580" w:dyaOrig="620" w14:anchorId="06CB2018">
                <v:shape id="_x0000_i1071" type="#_x0000_t75" style="width:29pt;height:31.15pt" o:ole="">
                  <v:imagedata r:id="rId106" o:title=""/>
                </v:shape>
                <o:OLEObject Type="Embed" ProgID="Equation.DSMT4" ShapeID="_x0000_i1071" DrawAspect="Content" ObjectID="_1540670752" r:id="rId107"/>
              </w:object>
            </w:r>
          </w:p>
        </w:tc>
      </w:tr>
    </w:tbl>
    <w:p w14:paraId="07A19BB6" w14:textId="67001FA3" w:rsidR="00FB6FE3" w:rsidRPr="00D74552" w:rsidRDefault="00FB6FE3" w:rsidP="00FB6FE3">
      <w:pPr>
        <w:pStyle w:val="Pquestionheadingsx"/>
      </w:pPr>
      <w:r w:rsidRPr="00D74552">
        <w:t>Question 1</w:t>
      </w:r>
      <w:r>
        <w:t>6</w:t>
      </w:r>
      <w:r>
        <w:tab/>
      </w:r>
      <w:r>
        <w:rPr>
          <w:rStyle w:val="Cmarkslabel"/>
        </w:rPr>
        <w:t>3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4.4</w:t>
      </w:r>
      <w:r w:rsidR="00BB3D07">
        <w:t>]</w:t>
      </w:r>
    </w:p>
    <w:p w14:paraId="569BE056" w14:textId="77777777" w:rsidR="00B93D0C" w:rsidRDefault="00FB3BBB" w:rsidP="00FB3BBB">
      <w:pPr>
        <w:pStyle w:val="Pquestiontextmcqoptions"/>
        <w:rPr>
          <w:rStyle w:val="Cquestionpartlabelbold"/>
        </w:rPr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</w:p>
    <w:p w14:paraId="5DDF49B7" w14:textId="34FA1BA9" w:rsidR="00FB3BBB" w:rsidRPr="00D74552" w:rsidRDefault="00B93D0C" w:rsidP="00FB3BBB">
      <w:pPr>
        <w:pStyle w:val="Pquestiontextmcqoptions"/>
        <w:rPr>
          <w:rFonts w:eastAsia="Calibri"/>
        </w:rPr>
      </w:pPr>
      <w:r w:rsidRPr="00B93D0C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69C056" wp14:editId="3C048686">
            <wp:extent cx="542857" cy="67619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2857" cy="6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61939" w14:textId="77777777" w:rsidR="00B93D0C" w:rsidRDefault="00FB3BBB" w:rsidP="00FB3BBB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(b)</w:t>
      </w:r>
    </w:p>
    <w:p w14:paraId="5A1BDEF3" w14:textId="1E496C87" w:rsidR="00FB3BBB" w:rsidRDefault="00B93D0C" w:rsidP="00FB3BBB">
      <w:pPr>
        <w:pStyle w:val="Pquestiontextmcqoptions"/>
      </w:pPr>
      <w:r>
        <w:rPr>
          <w:noProof/>
        </w:rPr>
        <w:drawing>
          <wp:inline distT="0" distB="0" distL="0" distR="0" wp14:anchorId="5A32AE9F" wp14:editId="6561E1F3">
            <wp:extent cx="533333" cy="619048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33333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3BBB">
        <w:rPr>
          <w:rStyle w:val="Cquestionpartlabelbold"/>
        </w:rPr>
        <w:tab/>
      </w:r>
      <w:r w:rsidR="00FB3BBB" w:rsidRPr="00D74552">
        <w:t xml:space="preserve"> </w:t>
      </w:r>
    </w:p>
    <w:p w14:paraId="24FA675D" w14:textId="77777777" w:rsidR="00BB3D07" w:rsidRPr="00BB3D07" w:rsidRDefault="00FB3BBB" w:rsidP="00BB3D07">
      <w:pPr>
        <w:pStyle w:val="Pquestiontextpartsa"/>
        <w:rPr>
          <w:rStyle w:val="Cquestionpartlabelbold"/>
        </w:rPr>
      </w:pPr>
      <w:r w:rsidRPr="00BB3D07">
        <w:rPr>
          <w:rStyle w:val="Cquestionpartlabelbold"/>
        </w:rPr>
        <w:t>(c)</w:t>
      </w:r>
    </w:p>
    <w:p w14:paraId="665C2621" w14:textId="355C11C9" w:rsidR="004B7137" w:rsidRDefault="00B93D0C" w:rsidP="00BB3D07">
      <w:pPr>
        <w:pStyle w:val="Pquestiontextmainstem"/>
        <w:rPr>
          <w:position w:val="-82"/>
        </w:rPr>
      </w:pPr>
      <w:r w:rsidRPr="00B93D0C">
        <w:rPr>
          <w:noProof/>
        </w:rPr>
        <w:t xml:space="preserve"> </w:t>
      </w:r>
      <w:r>
        <w:rPr>
          <w:noProof/>
        </w:rPr>
        <w:drawing>
          <wp:inline distT="0" distB="0" distL="0" distR="0" wp14:anchorId="69D4D222" wp14:editId="248E5BE3">
            <wp:extent cx="504762" cy="647619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4762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94ADA" w14:textId="77777777" w:rsidR="004B7137" w:rsidRDefault="004B7137" w:rsidP="004B7137"/>
    <w:p w14:paraId="29095D08" w14:textId="77777777" w:rsidR="004B7137" w:rsidRPr="004B7137" w:rsidRDefault="004B7137" w:rsidP="004B7137"/>
    <w:p w14:paraId="4301199C" w14:textId="1824A0FE" w:rsidR="00FB6FE3" w:rsidRPr="00D74552" w:rsidRDefault="00FB6FE3" w:rsidP="00FB6FE3">
      <w:pPr>
        <w:pStyle w:val="Pquestionheadingsx"/>
      </w:pPr>
      <w:r w:rsidRPr="00D74552">
        <w:lastRenderedPageBreak/>
        <w:t>Question 1</w:t>
      </w:r>
      <w:r>
        <w:t>7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5.8</w:t>
      </w:r>
      <w:r w:rsidR="00BB3D07">
        <w:t>]</w:t>
      </w:r>
    </w:p>
    <w:p w14:paraId="1C405967" w14:textId="6779AC0F" w:rsidR="00FB3BBB" w:rsidRPr="00D74552" w:rsidRDefault="00FB3BBB" w:rsidP="00FB3BBB">
      <w:pPr>
        <w:pStyle w:val="Pquestiontextmcqoptions"/>
      </w:pPr>
      <w:r>
        <w:rPr>
          <w:rStyle w:val="Cquestionpartlabelbold"/>
        </w:rPr>
        <w:t>(a)</w:t>
      </w:r>
      <w:r w:rsidR="003E65C7">
        <w:t>–</w:t>
      </w:r>
      <w:r>
        <w:rPr>
          <w:rStyle w:val="Cquestionpartlabelbold"/>
        </w:rPr>
        <w:t>(b)</w:t>
      </w:r>
    </w:p>
    <w:p w14:paraId="6BB29530" w14:textId="77777777" w:rsidR="00FB3BBB" w:rsidRPr="00D74552" w:rsidRDefault="00FB3BBB" w:rsidP="00FB3BBB">
      <w:pPr>
        <w:pStyle w:val="Pquestiontextmainstem"/>
      </w:pPr>
      <w:r>
        <w:rPr>
          <w:rFonts w:eastAsia="Calibri"/>
          <w:noProof/>
        </w:rPr>
        <w:drawing>
          <wp:inline distT="0" distB="0" distL="0" distR="0" wp14:anchorId="2E710F13" wp14:editId="425C0646">
            <wp:extent cx="2273300" cy="4140200"/>
            <wp:effectExtent l="0" t="0" r="12700" b="0"/>
            <wp:docPr id="54" name="Picture 54" descr="1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17b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414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24B4C" w14:textId="41CAA52C" w:rsidR="00FB3BBB" w:rsidRPr="00D74552" w:rsidRDefault="00FB3BBB" w:rsidP="00FB3BBB">
      <w:pPr>
        <w:pStyle w:val="Pquestiontextmcqoptions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Pr="00D74552">
        <w:t>8</w:t>
      </w:r>
      <w:r w:rsidR="004B7137">
        <w:br/>
      </w:r>
      <w:r w:rsidR="003E65C7">
        <w:tab/>
      </w:r>
      <w:r w:rsidR="004B7137">
        <w:t>The line passes through the point (3, 8).</w:t>
      </w:r>
    </w:p>
    <w:p w14:paraId="39FDA92D" w14:textId="162F6E24" w:rsidR="004B7137" w:rsidRPr="00D74552" w:rsidRDefault="00FB3BBB" w:rsidP="004B7137">
      <w:pPr>
        <w:pStyle w:val="Pquestiontextmcqoptions"/>
      </w:pPr>
      <w:r w:rsidRPr="001E6776">
        <w:rPr>
          <w:rStyle w:val="Cquestionpartlabelbold"/>
        </w:rPr>
        <w:t>(</w:t>
      </w:r>
      <w:r w:rsidR="00FB6FE3"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 w:rsidRPr="00D74552">
        <w:t xml:space="preserve"> -1</w:t>
      </w:r>
      <w:r w:rsidR="004B7137">
        <w:br/>
      </w:r>
      <w:r w:rsidR="003E65C7">
        <w:tab/>
      </w:r>
      <w:r w:rsidR="004B7137">
        <w:t>The line passes through the point (-1, 0).</w:t>
      </w:r>
    </w:p>
    <w:p w14:paraId="75A4DA39" w14:textId="65A76053" w:rsidR="00FB6FE3" w:rsidRPr="00D74552" w:rsidRDefault="00FB6FE3" w:rsidP="00FB6FE3">
      <w:pPr>
        <w:pStyle w:val="Pquestionheadingsx"/>
      </w:pPr>
      <w:r w:rsidRPr="00D74552">
        <w:t>Question 1</w:t>
      </w:r>
      <w:r>
        <w:t>8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5.9</w:t>
      </w:r>
      <w:r w:rsidR="00BB3D07">
        <w:t>]</w:t>
      </w:r>
    </w:p>
    <w:p w14:paraId="5054AED3" w14:textId="6B6C31AB" w:rsidR="00FB3BBB" w:rsidRDefault="00FB3BBB" w:rsidP="00BB3D07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D74552">
        <w:t xml:space="preserve">Height is on the horizontal axis, the further to the right the taller the </w:t>
      </w:r>
      <w:r w:rsidR="00BB3D07">
        <w:t>person</w:t>
      </w:r>
      <w:r w:rsidRPr="00D74552">
        <w:t>: A B C E D</w:t>
      </w:r>
    </w:p>
    <w:p w14:paraId="5BC3B7A2" w14:textId="0B3A9CA6" w:rsidR="00FB3BBB" w:rsidRDefault="00FB3BBB" w:rsidP="00BB3D07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D74552">
        <w:t xml:space="preserve">Arm span is on the vertical axis, the further up the longer the </w:t>
      </w:r>
      <w:r w:rsidR="00BB3D07">
        <w:t>person</w:t>
      </w:r>
      <w:r w:rsidRPr="00D74552">
        <w:t>’s arm span: A C/D E B</w:t>
      </w:r>
    </w:p>
    <w:p w14:paraId="7E6899AA" w14:textId="66FD632F" w:rsidR="00FB3BBB" w:rsidRDefault="00FB3BBB" w:rsidP="00BB3D07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4B7137" w:rsidRPr="00674195">
        <w:t xml:space="preserve">Caitlyn and Desdemona </w:t>
      </w:r>
      <w:r w:rsidR="004B7137">
        <w:t>have the same a</w:t>
      </w:r>
      <w:r w:rsidRPr="00D74552">
        <w:t>rm span</w:t>
      </w:r>
      <w:r w:rsidR="004B7137">
        <w:t>.</w:t>
      </w:r>
    </w:p>
    <w:p w14:paraId="62269108" w14:textId="77777777" w:rsidR="006D2B8F" w:rsidRDefault="00FB3BBB" w:rsidP="00FB3BBB">
      <w:pPr>
        <w:pStyle w:val="Pquestiontextmcqoptions"/>
      </w:pPr>
      <w:r w:rsidRPr="001E6776">
        <w:rPr>
          <w:rStyle w:val="Cquestionpartlabelbold"/>
        </w:rPr>
        <w:t>(</w:t>
      </w:r>
      <w:r w:rsidR="0032791E"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 w:rsidRPr="001E6776">
        <w:rPr>
          <w:rStyle w:val="Cquestionpartlabelbold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697203" wp14:editId="6B47BAF9">
                <wp:simplePos x="0" y="0"/>
                <wp:positionH relativeFrom="column">
                  <wp:posOffset>1409700</wp:posOffset>
                </wp:positionH>
                <wp:positionV relativeFrom="paragraph">
                  <wp:posOffset>330200</wp:posOffset>
                </wp:positionV>
                <wp:extent cx="914400" cy="914400"/>
                <wp:effectExtent l="0" t="0" r="0" b="0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2F34F1" w14:textId="77777777" w:rsidR="00FB3BBB" w:rsidRDefault="00FB3BBB" w:rsidP="00FB3BBB">
                            <w:pPr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111pt;margin-top:26pt;width:1in;height:1in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" filled="f" stroked="f">
                <v:textbox inset=",7.2pt,,7.2pt">
                  <w:txbxContent>
                    <w:p w14:paraId="6A2F34F1" w14:textId="77777777" w:rsidR="00FB3BBB" w:rsidRDefault="00FB3BBB" w:rsidP="00FB3BBB">
                      <w:pPr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32791E">
        <w:tab/>
      </w:r>
    </w:p>
    <w:p w14:paraId="0DDC0A78" w14:textId="7C96D53E" w:rsidR="00FB3BBB" w:rsidRDefault="00FB3BBB" w:rsidP="00FB3BBB">
      <w:pPr>
        <w:pStyle w:val="Pquestiontextmcqoptions"/>
      </w:pPr>
      <w:r w:rsidRPr="00D74552">
        <w:rPr>
          <w:rFonts w:eastAsia="Calibri"/>
        </w:rPr>
        <w:object w:dxaOrig="7725" w:dyaOrig="3810" w14:anchorId="39DCD326">
          <v:shape id="_x0000_i1072" type="#_x0000_t75" style="width:384.7pt;height:191.3pt" o:ole="">
            <v:imagedata r:id="rId112" o:title=""/>
          </v:shape>
          <o:OLEObject Type="Embed" ProgID="FXDraw3.Document" ShapeID="_x0000_i1072" DrawAspect="Content" ObjectID="_1540670753" r:id="rId113"/>
        </w:object>
      </w:r>
    </w:p>
    <w:p w14:paraId="6742D72B" w14:textId="77777777" w:rsidR="004B7137" w:rsidRPr="004B7137" w:rsidRDefault="004B7137" w:rsidP="004B7137"/>
    <w:p w14:paraId="4D8A4CDF" w14:textId="0629E974" w:rsidR="00FB6FE3" w:rsidRPr="00D74552" w:rsidRDefault="00FB6FE3" w:rsidP="00FB6FE3">
      <w:pPr>
        <w:pStyle w:val="Pquestionheadingsx"/>
      </w:pPr>
      <w:r w:rsidRPr="00D74552">
        <w:lastRenderedPageBreak/>
        <w:t>Question 1</w:t>
      </w:r>
      <w:r>
        <w:t>9</w:t>
      </w:r>
      <w:r>
        <w:tab/>
      </w:r>
      <w:r>
        <w:rPr>
          <w:rStyle w:val="Cmarkslabel"/>
        </w:rPr>
        <w:t>3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6.6</w:t>
      </w:r>
      <w:r w:rsidR="00BB3D07">
        <w:t>]</w:t>
      </w:r>
    </w:p>
    <w:p w14:paraId="4DB3F874" w14:textId="77777777" w:rsidR="00FB3BBB" w:rsidRDefault="00FB3BBB" w:rsidP="00FB3BBB">
      <w:pPr>
        <w:pStyle w:val="Pquestiontextmainstem"/>
      </w:pPr>
      <w:r w:rsidRPr="00D74552">
        <w:t>Break the solid into pieces:</w:t>
      </w:r>
    </w:p>
    <w:p w14:paraId="0C4F5422" w14:textId="77777777" w:rsidR="00FB3BBB" w:rsidRDefault="00FB3BBB" w:rsidP="00FB3BBB">
      <w:pPr>
        <w:pStyle w:val="Pquestiontextmainstem"/>
      </w:pPr>
      <w:r w:rsidRPr="00654AF2">
        <w:t>Volume = (1 + 1 + 14 + 5) cm</w:t>
      </w:r>
      <w:r w:rsidRPr="00654AF2">
        <w:rPr>
          <w:rStyle w:val="Csuperscript"/>
        </w:rPr>
        <w:t>3</w:t>
      </w:r>
      <w:r w:rsidRPr="00654AF2">
        <w:t xml:space="preserve"> = 21 cm</w:t>
      </w:r>
      <w:r w:rsidRPr="00654AF2">
        <w:rPr>
          <w:rStyle w:val="Csuperscript"/>
        </w:rPr>
        <w:t>3</w:t>
      </w:r>
    </w:p>
    <w:p w14:paraId="5A5B5598" w14:textId="77777777" w:rsidR="0032791E" w:rsidRDefault="0032791E" w:rsidP="00FB6FE3">
      <w:pPr>
        <w:pStyle w:val="Pquestionheadingsx"/>
      </w:pPr>
      <w:r>
        <w:rPr>
          <w:rFonts w:eastAsia="Calibri"/>
          <w:noProof/>
        </w:rPr>
        <w:drawing>
          <wp:inline distT="0" distB="0" distL="0" distR="0" wp14:anchorId="679D39D6" wp14:editId="15C0A933">
            <wp:extent cx="3403600" cy="2057400"/>
            <wp:effectExtent l="0" t="0" r="0" b="0"/>
            <wp:docPr id="56" name="Picture 56" descr="PM7_SmB_E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PM7_SmB_ES_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F9FBA" w14:textId="09C42098" w:rsidR="00FB6FE3" w:rsidRPr="00D74552" w:rsidRDefault="00FB6FE3" w:rsidP="00FB6FE3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7.5</w:t>
      </w:r>
      <w:r w:rsidR="00BB3D07">
        <w:t>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FB3BBB" w:rsidRPr="0027519F" w14:paraId="4BEB7FD9" w14:textId="77777777" w:rsidTr="004B7137">
        <w:tc>
          <w:tcPr>
            <w:tcW w:w="4927" w:type="dxa"/>
            <w:shd w:val="clear" w:color="auto" w:fill="auto"/>
          </w:tcPr>
          <w:p w14:paraId="0FCF97E9" w14:textId="77777777" w:rsidR="00FB3BBB" w:rsidRPr="0027519F" w:rsidRDefault="00FB3BBB" w:rsidP="0032791E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27519F">
              <w:t>110</w:t>
            </w:r>
            <w:r w:rsidRPr="00654AF2">
              <w:rPr>
                <w:rStyle w:val="Cmathsexpressions"/>
              </w:rPr>
              <w:t>p</w:t>
            </w:r>
            <w:r w:rsidRPr="0027519F">
              <w:t xml:space="preserve"> + 450 = 12 000</w:t>
            </w:r>
            <w:r w:rsidR="0032791E">
              <w:br/>
            </w:r>
            <w:r w:rsidRPr="0027519F">
              <w:t>110</w:t>
            </w:r>
            <w:r w:rsidRPr="00654AF2">
              <w:rPr>
                <w:rStyle w:val="Cmathsexpressions"/>
              </w:rPr>
              <w:t>p</w:t>
            </w:r>
            <w:r w:rsidRPr="0027519F">
              <w:t xml:space="preserve"> = 11 550</w:t>
            </w:r>
            <w:r w:rsidR="0032791E">
              <w:br/>
            </w:r>
            <w:r w:rsidRPr="0027519F">
              <w:t>11</w:t>
            </w:r>
            <w:r w:rsidRPr="00654AF2">
              <w:rPr>
                <w:rStyle w:val="Cmathsexpressions"/>
              </w:rPr>
              <w:t>p</w:t>
            </w:r>
            <w:r w:rsidRPr="0027519F">
              <w:t xml:space="preserve"> = 1155</w:t>
            </w:r>
            <w:r w:rsidR="0032791E">
              <w:br/>
            </w:r>
            <w:r w:rsidRPr="00654AF2">
              <w:rPr>
                <w:rStyle w:val="Cmathsexpressions"/>
              </w:rPr>
              <w:t>p</w:t>
            </w:r>
            <w:r w:rsidRPr="0027519F">
              <w:t xml:space="preserve"> = 105</w:t>
            </w:r>
            <w:r w:rsidR="0032791E">
              <w:br/>
            </w:r>
            <w:r w:rsidRPr="0027519F">
              <w:t>105 people attended the reception.</w:t>
            </w:r>
          </w:p>
        </w:tc>
        <w:tc>
          <w:tcPr>
            <w:tcW w:w="4927" w:type="dxa"/>
            <w:shd w:val="clear" w:color="auto" w:fill="auto"/>
          </w:tcPr>
          <w:p w14:paraId="2A038A81" w14:textId="77777777" w:rsidR="00FB3BBB" w:rsidRPr="0027519F" w:rsidRDefault="00FB3BBB" w:rsidP="0032791E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27519F">
              <w:t xml:space="preserve">10 000 </w:t>
            </w:r>
            <w:r w:rsidRPr="0027519F">
              <w:sym w:font="Symbol" w:char="F02D"/>
            </w:r>
            <w:r w:rsidRPr="0027519F">
              <w:t xml:space="preserve"> 450 = 9550</w:t>
            </w:r>
            <w:r w:rsidR="0032791E">
              <w:br/>
            </w:r>
            <w:r w:rsidRPr="0027519F">
              <w:t xml:space="preserve">9950 </w:t>
            </w:r>
            <w:r w:rsidRPr="0027519F">
              <w:sym w:font="Symbol" w:char="F0B8"/>
            </w:r>
            <w:r w:rsidRPr="0027519F">
              <w:t xml:space="preserve"> 110 = 86 with some remainder </w:t>
            </w:r>
            <w:r w:rsidR="0032791E">
              <w:br/>
            </w:r>
            <w:r w:rsidRPr="0027519F">
              <w:t>There can be no more than 86 guests if the cost is to be less than $10 000.</w:t>
            </w:r>
          </w:p>
          <w:p w14:paraId="64E54DEE" w14:textId="77777777" w:rsidR="00FB3BBB" w:rsidRPr="0027519F" w:rsidRDefault="00FB3BBB" w:rsidP="0032791E">
            <w:pPr>
              <w:pStyle w:val="Pquestiontextpartsa"/>
              <w:rPr>
                <w:b/>
                <w:sz w:val="20"/>
                <w:szCs w:val="20"/>
              </w:rPr>
            </w:pPr>
          </w:p>
        </w:tc>
      </w:tr>
    </w:tbl>
    <w:p w14:paraId="24948040" w14:textId="1111B85B" w:rsidR="00FB6FE3" w:rsidRPr="00D74552" w:rsidRDefault="00FB6FE3" w:rsidP="00FB6FE3">
      <w:pPr>
        <w:pStyle w:val="Pquestionheadingsx"/>
      </w:pPr>
      <w:r w:rsidRPr="00D74552">
        <w:t xml:space="preserve">Question </w:t>
      </w:r>
      <w:r>
        <w:t>21</w:t>
      </w:r>
      <w:r>
        <w:tab/>
      </w:r>
      <w:r w:rsidRPr="00844C30">
        <w:rPr>
          <w:rStyle w:val="Cmarkslabel"/>
        </w:rPr>
        <w:t>6 marks</w:t>
      </w:r>
      <w:r>
        <w:tab/>
      </w:r>
      <w:r w:rsidR="00BB3D07">
        <w:t>[</w:t>
      </w:r>
      <w:r>
        <w:t>8.3</w:t>
      </w:r>
      <w:r w:rsidR="00BB3D07">
        <w:t>]</w:t>
      </w:r>
    </w:p>
    <w:p w14:paraId="7008D79C" w14:textId="77777777" w:rsidR="00FB3BBB" w:rsidRPr="00D74552" w:rsidRDefault="00FB3BBB" w:rsidP="00FB3BB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D74552">
        <w:t xml:space="preserve">180 </w:t>
      </w:r>
      <w:r w:rsidRPr="00D74552">
        <w:sym w:font="Symbol" w:char="F02D"/>
      </w:r>
      <w:r w:rsidRPr="00D74552">
        <w:t xml:space="preserve"> 90 = 90</w:t>
      </w:r>
      <w:r w:rsidR="0032791E">
        <w:br/>
      </w:r>
      <w:r w:rsidRPr="00D74552">
        <w:t xml:space="preserve">90 </w:t>
      </w:r>
      <w:r w:rsidRPr="00D74552">
        <w:sym w:font="Symbol" w:char="F02D"/>
      </w:r>
      <w:r w:rsidRPr="00D74552">
        <w:t xml:space="preserve"> 31 = 59</w:t>
      </w:r>
      <w:r w:rsidR="0032791E">
        <w:br/>
      </w:r>
      <w:r w:rsidRPr="00654AF2">
        <w:rPr>
          <w:rStyle w:val="Cmathsexpressions"/>
        </w:rPr>
        <w:t>x</w:t>
      </w:r>
      <w:r w:rsidRPr="00D74552">
        <w:t xml:space="preserve"> = 59</w:t>
      </w:r>
      <w:r w:rsidRPr="00D74552">
        <w:sym w:font="Symbol" w:char="F0B0"/>
      </w:r>
    </w:p>
    <w:p w14:paraId="1E447D00" w14:textId="07AE2F99" w:rsidR="00FB3BBB" w:rsidRPr="00D74552" w:rsidRDefault="00FB3BBB" w:rsidP="00FB3BBB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D74552">
        <w:t xml:space="preserve">70 + 61 + </w:t>
      </w:r>
      <w:r w:rsidRPr="00654AF2">
        <w:rPr>
          <w:rStyle w:val="Cmathsexpressions"/>
        </w:rPr>
        <w:t>c</w:t>
      </w:r>
      <w:r w:rsidRPr="00D74552">
        <w:t xml:space="preserve"> = 180</w:t>
      </w:r>
      <w:r w:rsidR="0032791E">
        <w:br/>
      </w:r>
      <w:r w:rsidRPr="00654AF2">
        <w:rPr>
          <w:rStyle w:val="Cmathsexpressions"/>
        </w:rPr>
        <w:t xml:space="preserve">c </w:t>
      </w:r>
      <w:r w:rsidRPr="00D74552">
        <w:t>= 49</w:t>
      </w:r>
      <w:r w:rsidRPr="00D74552">
        <w:sym w:font="Symbol" w:char="F0B0"/>
      </w:r>
      <w:r w:rsidR="0032791E">
        <w:br/>
      </w:r>
      <w:r w:rsidRPr="00654AF2">
        <w:rPr>
          <w:rStyle w:val="Cmathsexpressions"/>
        </w:rPr>
        <w:t>a</w:t>
      </w:r>
      <w:r w:rsidRPr="00D74552">
        <w:t xml:space="preserve"> = 70</w:t>
      </w:r>
      <w:r w:rsidRPr="00D74552">
        <w:sym w:font="Symbol" w:char="F0B0"/>
      </w:r>
      <w:r w:rsidR="0032791E">
        <w:br/>
      </w:r>
      <w:r w:rsidRPr="00654AF2">
        <w:rPr>
          <w:rStyle w:val="Cmathsexpressions"/>
        </w:rPr>
        <w:t>b</w:t>
      </w:r>
      <w:r w:rsidRPr="00D74552">
        <w:t xml:space="preserve"> = 61 + 49</w:t>
      </w:r>
      <w:r w:rsidR="00BB3D07">
        <w:t xml:space="preserve"> </w:t>
      </w:r>
      <w:r w:rsidRPr="00D74552">
        <w:t>= 110</w:t>
      </w:r>
      <w:r w:rsidRPr="00D74552">
        <w:sym w:font="Symbol" w:char="F0B0"/>
      </w:r>
    </w:p>
    <w:p w14:paraId="447C3042" w14:textId="77777777" w:rsidR="00FB3BBB" w:rsidRPr="00D74552" w:rsidRDefault="00FB3BBB" w:rsidP="00FB3BBB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 w:rsidRPr="00D74552">
        <w:tab/>
        <w:t xml:space="preserve">90 </w:t>
      </w:r>
      <w:r w:rsidRPr="00D74552">
        <w:sym w:font="Symbol" w:char="F02D"/>
      </w:r>
      <w:r w:rsidRPr="00D74552">
        <w:t xml:space="preserve"> 24 = 66</w:t>
      </w:r>
      <w:r w:rsidR="0032791E">
        <w:br/>
      </w:r>
      <w:r w:rsidRPr="00654AF2">
        <w:rPr>
          <w:rStyle w:val="Cmathsexpressions"/>
        </w:rPr>
        <w:t>a</w:t>
      </w:r>
      <w:r w:rsidRPr="00D74552">
        <w:t xml:space="preserve"> = 33</w:t>
      </w:r>
      <w:r w:rsidRPr="00D74552">
        <w:sym w:font="Symbol" w:char="F0B0"/>
      </w:r>
    </w:p>
    <w:p w14:paraId="6B5423D9" w14:textId="560716E7" w:rsidR="00FB6FE3" w:rsidRDefault="00FB6FE3" w:rsidP="004B7137">
      <w:pPr>
        <w:pStyle w:val="Pquestionheadingsx"/>
      </w:pPr>
      <w:r w:rsidRPr="00D74552">
        <w:t xml:space="preserve">Question </w:t>
      </w:r>
      <w:r>
        <w:t>22</w:t>
      </w:r>
      <w:r>
        <w:tab/>
      </w:r>
      <w:r w:rsidRPr="00844C30">
        <w:rPr>
          <w:rStyle w:val="Cmarkslabel"/>
        </w:rPr>
        <w:t>6 marks</w:t>
      </w:r>
      <w:r>
        <w:tab/>
      </w:r>
      <w:r w:rsidR="00BB3D07">
        <w:t>[</w:t>
      </w:r>
      <w:r>
        <w:t>8.7</w:t>
      </w:r>
      <w:r w:rsidR="00BB3D07">
        <w:t>]</w:t>
      </w:r>
    </w:p>
    <w:p w14:paraId="73426AC6" w14:textId="69068830" w:rsidR="00BB3D07" w:rsidRDefault="00BB3D07" w:rsidP="00BB3D07">
      <w:pPr>
        <w:pStyle w:val="Pquestiontextmainstem"/>
      </w:pPr>
      <w:r>
        <w:t>Sample answer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B7137" w14:paraId="534FC026" w14:textId="77777777" w:rsidTr="00BB3D07">
        <w:tc>
          <w:tcPr>
            <w:tcW w:w="3284" w:type="dxa"/>
          </w:tcPr>
          <w:p w14:paraId="22BB9688" w14:textId="32EF7EE6" w:rsidR="004B7137" w:rsidRPr="00D74552" w:rsidRDefault="004B7137" w:rsidP="004B7137">
            <w:pPr>
              <w:pStyle w:val="Pquestiontextpartsa"/>
            </w:pPr>
            <w:r w:rsidRPr="0032791E">
              <w:rPr>
                <w:rStyle w:val="Cquestionpartlabelbold"/>
              </w:rPr>
              <w:t>(a)</w:t>
            </w:r>
            <w:r>
              <w:tab/>
            </w:r>
          </w:p>
          <w:p w14:paraId="57891883" w14:textId="28E40078" w:rsidR="004B7137" w:rsidRDefault="004B7137" w:rsidP="00FB6FE3">
            <w:pPr>
              <w:pStyle w:val="Pquestionheadingsx"/>
            </w:pPr>
            <w:r>
              <w:rPr>
                <w:rFonts w:eastAsia="Calibri"/>
                <w:noProof/>
              </w:rPr>
              <w:drawing>
                <wp:anchor distT="0" distB="0" distL="114300" distR="114300" simplePos="0" relativeHeight="251662336" behindDoc="0" locked="0" layoutInCell="1" allowOverlap="1" wp14:anchorId="5E73750E" wp14:editId="72D39C64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-182245</wp:posOffset>
                  </wp:positionV>
                  <wp:extent cx="1028700" cy="1722120"/>
                  <wp:effectExtent l="0" t="0" r="12700" b="5080"/>
                  <wp:wrapSquare wrapText="bothSides"/>
                  <wp:docPr id="57" name="Picture 57" descr="PM7_SmB_ES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PM7_SmB_ES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85" w:type="dxa"/>
          </w:tcPr>
          <w:p w14:paraId="55703EB9" w14:textId="77777777" w:rsidR="004B7137" w:rsidRPr="00D74552" w:rsidRDefault="004B7137" w:rsidP="004B7137">
            <w:pPr>
              <w:pStyle w:val="Pquestiontextpartsa"/>
            </w:pPr>
            <w:r w:rsidRPr="0032791E">
              <w:rPr>
                <w:rStyle w:val="Cquestionpartlabelbold"/>
              </w:rPr>
              <w:t>(b)</w:t>
            </w:r>
            <w:r>
              <w:tab/>
            </w:r>
          </w:p>
          <w:p w14:paraId="417E38F9" w14:textId="7EF72492" w:rsidR="004B7137" w:rsidRDefault="004B7137" w:rsidP="00FB6FE3">
            <w:pPr>
              <w:pStyle w:val="Pquestionheadingsx"/>
            </w:pPr>
            <w:r>
              <w:rPr>
                <w:rFonts w:eastAsia="Calibri"/>
                <w:noProof/>
              </w:rPr>
              <w:drawing>
                <wp:inline distT="0" distB="0" distL="0" distR="0" wp14:anchorId="6A42E3EE" wp14:editId="4D12EE9E">
                  <wp:extent cx="1832268" cy="1312140"/>
                  <wp:effectExtent l="0" t="0" r="0" b="8890"/>
                  <wp:docPr id="58" name="Picture 58" descr="PM7_SmB_ES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PM7_SmB_ES_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268" cy="131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3AA38556" w14:textId="77777777" w:rsidR="00BB3D07" w:rsidRDefault="004B7137" w:rsidP="00BB3D07">
            <w:pPr>
              <w:pStyle w:val="Pquestiontextpartsa"/>
              <w:rPr>
                <w:rStyle w:val="Cquestionpartlabelbold"/>
              </w:rPr>
            </w:pPr>
            <w:r w:rsidRPr="0032791E">
              <w:rPr>
                <w:rStyle w:val="Cquestionpartlabelbold"/>
              </w:rPr>
              <w:t>(c)</w:t>
            </w:r>
          </w:p>
          <w:p w14:paraId="225C8B11" w14:textId="2E3EFD4C" w:rsidR="004B7137" w:rsidRDefault="004B7137" w:rsidP="00BB3D07">
            <w:pPr>
              <w:pStyle w:val="Pquestiontextpartsa"/>
            </w:pPr>
            <w:r>
              <w:rPr>
                <w:rFonts w:eastAsia="Calibri"/>
                <w:noProof/>
              </w:rPr>
              <w:drawing>
                <wp:inline distT="0" distB="0" distL="0" distR="0" wp14:anchorId="3D5BAB00" wp14:editId="00BBE669">
                  <wp:extent cx="1866900" cy="812800"/>
                  <wp:effectExtent l="0" t="0" r="12700" b="0"/>
                  <wp:docPr id="59" name="Picture 59" descr="PM7_SmB_ES_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PM7_SmB_ES_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D35324" w14:textId="1FCA74DB" w:rsidR="00FB6FE3" w:rsidRPr="00D74552" w:rsidRDefault="00FB6FE3" w:rsidP="00FB6FE3">
      <w:pPr>
        <w:pStyle w:val="Pquestionheadingsx"/>
      </w:pPr>
      <w:r w:rsidRPr="00D74552">
        <w:lastRenderedPageBreak/>
        <w:t xml:space="preserve">Question </w:t>
      </w:r>
      <w:r>
        <w:t>23</w:t>
      </w:r>
      <w:r>
        <w:tab/>
      </w:r>
      <w:r w:rsidRPr="00844C30">
        <w:rPr>
          <w:rStyle w:val="Cmarkslabel"/>
        </w:rPr>
        <w:t>6 marks</w:t>
      </w:r>
      <w:r>
        <w:tab/>
      </w:r>
      <w:r w:rsidR="00BB3D07">
        <w:t>[</w:t>
      </w:r>
      <w:r>
        <w:t>9.2</w:t>
      </w:r>
      <w:r w:rsidR="00BB3D07">
        <w:t>]</w:t>
      </w:r>
    </w:p>
    <w:p w14:paraId="27296924" w14:textId="453FF15E" w:rsidR="00FB3BBB" w:rsidRDefault="00FB3BBB" w:rsidP="00BB3D07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654AF2">
        <w:t>Add together all the values and divide by 12:</w:t>
      </w:r>
      <w:r w:rsidR="004B7137">
        <w:br/>
      </w:r>
      <w:r w:rsidRPr="00D74552">
        <w:rPr>
          <w:rFonts w:eastAsia="Calibri"/>
          <w:position w:val="-24"/>
        </w:rPr>
        <w:object w:dxaOrig="735" w:dyaOrig="615" w14:anchorId="73D602C8">
          <v:shape id="_x0000_i1073" type="#_x0000_t75" style="width:36.55pt;height:31.15pt" o:ole="">
            <v:imagedata r:id="rId118" o:title=""/>
          </v:shape>
          <o:OLEObject Type="Embed" ProgID="Equation.3" ShapeID="_x0000_i1073" DrawAspect="Content" ObjectID="_1540670754" r:id="rId119"/>
        </w:object>
      </w:r>
      <w:r w:rsidRPr="00D74552">
        <w:t xml:space="preserve"> = 160.63 m.</w:t>
      </w:r>
    </w:p>
    <w:p w14:paraId="7AB3547B" w14:textId="77777777" w:rsidR="00FB3BBB" w:rsidRDefault="00FB3BBB" w:rsidP="00BB3D07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D74552">
        <w:t>MCG, ANZ Stadium and Metricon Stadium are all equally close.</w:t>
      </w:r>
    </w:p>
    <w:p w14:paraId="4CBCDAAF" w14:textId="0BAE8852" w:rsidR="00FB3BBB" w:rsidRDefault="00FB3BBB" w:rsidP="00FB3BBB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Pr="00D74552">
        <w:t>Put</w:t>
      </w:r>
      <w:r w:rsidR="004B7137">
        <w:t xml:space="preserve"> the widths in order:</w:t>
      </w:r>
      <w:r w:rsidR="004B7137">
        <w:br/>
      </w:r>
      <w:r w:rsidRPr="00D74552">
        <w:t>115, 118, 122.4, 128.8, 133, 134, 135, 136, 138, 138.4, 141, 165</w:t>
      </w:r>
      <w:r w:rsidR="0032791E">
        <w:br/>
      </w:r>
      <w:r w:rsidRPr="00D74552">
        <w:t>The mid</w:t>
      </w:r>
      <w:r w:rsidR="004B7137">
        <w:t>dle is between the 6th and 7th:</w:t>
      </w:r>
      <w:r w:rsidR="004B7137">
        <w:br/>
      </w:r>
      <w:r w:rsidRPr="00D74552">
        <w:t>134 and 135</w:t>
      </w:r>
      <w:r w:rsidR="0032791E">
        <w:br/>
      </w:r>
      <w:r w:rsidRPr="00D74552">
        <w:t>Median is 134.5 m</w:t>
      </w:r>
    </w:p>
    <w:p w14:paraId="041E49EA" w14:textId="77777777" w:rsidR="00FB3BBB" w:rsidRDefault="00FB3BBB" w:rsidP="00BB3D07">
      <w:pPr>
        <w:pStyle w:val="Pquestiontextpartsa"/>
      </w:pPr>
      <w:r w:rsidRPr="001E6776">
        <w:rPr>
          <w:rStyle w:val="Cquestionpartlabelbold"/>
        </w:rPr>
        <w:t>(</w:t>
      </w:r>
      <w:r w:rsidR="00FB6FE3"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 w:rsidRPr="00D74552">
        <w:t xml:space="preserve"> Metricon Stadium and TIP Stadium are equally close.</w:t>
      </w:r>
    </w:p>
    <w:p w14:paraId="19063D6C" w14:textId="38DCCE30" w:rsidR="00FB6FE3" w:rsidRPr="00D74552" w:rsidRDefault="00FB6FE3" w:rsidP="00FB6FE3">
      <w:pPr>
        <w:pStyle w:val="Pquestionheadingsx"/>
      </w:pPr>
      <w:r w:rsidRPr="00D74552">
        <w:t>Question</w:t>
      </w:r>
      <w:r>
        <w:t xml:space="preserve"> 24</w:t>
      </w:r>
      <w:r>
        <w:tab/>
      </w:r>
      <w:r>
        <w:rPr>
          <w:rStyle w:val="Cmarkslabel"/>
        </w:rPr>
        <w:t>3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9.7</w:t>
      </w:r>
      <w:r w:rsidR="00BB3D07">
        <w:t>]</w:t>
      </w:r>
    </w:p>
    <w:p w14:paraId="1F6F208B" w14:textId="6FFE84D5" w:rsidR="00FB3BBB" w:rsidRPr="00D74552" w:rsidRDefault="00FB3BBB" w:rsidP="00BB3D07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6D2B8F" w:rsidRPr="00D74552">
        <w:t>A, E, N, O, P, R, S</w:t>
      </w:r>
    </w:p>
    <w:p w14:paraId="054032D7" w14:textId="1015C8C9" w:rsidR="00FB3BBB" w:rsidRPr="00D74552" w:rsidRDefault="00FB3BBB" w:rsidP="00BB3D07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3E65C7" w:rsidRPr="003E65C7">
        <w:rPr>
          <w:rStyle w:val="Cquestionpartlabelbold"/>
          <w:position w:val="-24"/>
        </w:rPr>
        <w:object w:dxaOrig="240" w:dyaOrig="620" w14:anchorId="2964F56B">
          <v:shape id="_x0000_i1077" type="#_x0000_t75" style="width:11.8pt;height:31.15pt" o:ole="">
            <v:imagedata r:id="rId120" o:title=""/>
          </v:shape>
          <o:OLEObject Type="Embed" ProgID="Equation.DSMT4" ShapeID="_x0000_i1077" DrawAspect="Content" ObjectID="_1540670755" r:id="rId121"/>
        </w:object>
      </w:r>
    </w:p>
    <w:p w14:paraId="0AEB1A61" w14:textId="50B1554D" w:rsidR="00FB3BBB" w:rsidRPr="00D74552" w:rsidRDefault="00FB3BBB" w:rsidP="00BB3D07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3E65C7" w:rsidRPr="003E65C7">
        <w:rPr>
          <w:rStyle w:val="Cquestionpartlabelbold"/>
          <w:position w:val="-24"/>
        </w:rPr>
        <w:object w:dxaOrig="240" w:dyaOrig="620" w14:anchorId="153E7DDB">
          <v:shape id="_x0000_i1078" type="#_x0000_t75" style="width:11.8pt;height:31.15pt" o:ole="">
            <v:imagedata r:id="rId122" o:title=""/>
          </v:shape>
          <o:OLEObject Type="Embed" ProgID="Equation.DSMT4" ShapeID="_x0000_i1078" DrawAspect="Content" ObjectID="_1540670756" r:id="rId123"/>
        </w:object>
      </w:r>
    </w:p>
    <w:p w14:paraId="785FBE85" w14:textId="0481463A" w:rsidR="00FB6FE3" w:rsidRPr="00D74552" w:rsidRDefault="00FB6FE3" w:rsidP="00FB6FE3">
      <w:pPr>
        <w:pStyle w:val="Pquestionheadingsx"/>
      </w:pPr>
      <w:r w:rsidRPr="00D74552">
        <w:t xml:space="preserve">Question </w:t>
      </w:r>
      <w:r>
        <w:t>25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10.5</w:t>
      </w:r>
      <w:r w:rsidR="00BB3D07">
        <w:t>]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21"/>
        <w:gridCol w:w="4621"/>
      </w:tblGrid>
      <w:tr w:rsidR="00FB3BBB" w:rsidRPr="00D74552" w14:paraId="3D4897D4" w14:textId="77777777" w:rsidTr="00BB3D07">
        <w:tc>
          <w:tcPr>
            <w:tcW w:w="4621" w:type="dxa"/>
          </w:tcPr>
          <w:p w14:paraId="3E22511A" w14:textId="77777777" w:rsidR="00BB3D07" w:rsidRDefault="00FB3BBB" w:rsidP="0032791E">
            <w:pPr>
              <w:pStyle w:val="Pquestiontextpartsa"/>
              <w:rPr>
                <w:rStyle w:val="Cquestionpartlabelbold"/>
              </w:rPr>
            </w:pPr>
            <w:r w:rsidRPr="0032791E">
              <w:rPr>
                <w:rStyle w:val="Cquestionpartlabelbold"/>
              </w:rPr>
              <w:t>(a)</w:t>
            </w:r>
            <w:r w:rsidR="0032791E" w:rsidRPr="0032791E">
              <w:rPr>
                <w:rStyle w:val="Cquestionpartlabelbold"/>
              </w:rPr>
              <w:tab/>
            </w:r>
          </w:p>
          <w:p w14:paraId="0C1CF8DE" w14:textId="2688DD38" w:rsidR="00FB3BBB" w:rsidRPr="00D74552" w:rsidRDefault="003E65C7" w:rsidP="0032791E">
            <w:pPr>
              <w:pStyle w:val="Pquestiontextpartsa"/>
            </w:pPr>
            <w:r>
              <w:tab/>
            </w:r>
            <w:r w:rsidR="00FB3BBB">
              <w:rPr>
                <w:rFonts w:eastAsia="Calibri"/>
                <w:noProof/>
              </w:rPr>
              <w:drawing>
                <wp:inline distT="0" distB="0" distL="0" distR="0" wp14:anchorId="18A1527A" wp14:editId="7FE5C305">
                  <wp:extent cx="2070100" cy="1460500"/>
                  <wp:effectExtent l="0" t="0" r="12700" b="12700"/>
                  <wp:docPr id="63" name="Picture 63" descr="PM7_SmB_ES_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PM7_SmB_ES_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1" w:type="dxa"/>
          </w:tcPr>
          <w:p w14:paraId="77D5FA41" w14:textId="77777777" w:rsidR="00BB3D07" w:rsidRDefault="00FB3BBB" w:rsidP="0032791E">
            <w:pPr>
              <w:pStyle w:val="Pquestiontextpartsa"/>
              <w:rPr>
                <w:rStyle w:val="Cquestionpartlabelbold"/>
              </w:rPr>
            </w:pPr>
            <w:r w:rsidRPr="0032791E">
              <w:rPr>
                <w:rStyle w:val="Cquestionpartlabelbold"/>
              </w:rPr>
              <w:t>(b)</w:t>
            </w:r>
            <w:r w:rsidR="0032791E">
              <w:rPr>
                <w:rStyle w:val="Cquestionpartlabelbold"/>
              </w:rPr>
              <w:tab/>
            </w:r>
          </w:p>
          <w:p w14:paraId="4E841C90" w14:textId="4285EAAE" w:rsidR="00FB3BBB" w:rsidRPr="00D74552" w:rsidRDefault="003E65C7" w:rsidP="0032791E">
            <w:pPr>
              <w:pStyle w:val="Pquestiontextpartsa"/>
            </w:pPr>
            <w:r>
              <w:tab/>
            </w:r>
            <w:r w:rsidR="00FB3BBB">
              <w:rPr>
                <w:rFonts w:eastAsia="Calibri"/>
                <w:noProof/>
              </w:rPr>
              <w:drawing>
                <wp:inline distT="0" distB="0" distL="0" distR="0" wp14:anchorId="2C779991" wp14:editId="034B282C">
                  <wp:extent cx="1841500" cy="1663700"/>
                  <wp:effectExtent l="0" t="0" r="12700" b="12700"/>
                  <wp:docPr id="64" name="Picture 64" descr="PM7_SmB_ES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PM7_SmB_ES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0" cy="166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F57FDA" w14:textId="77777777" w:rsidR="00FB6FE3" w:rsidRPr="00844C30" w:rsidRDefault="00FB6FE3" w:rsidP="00FB6FE3">
      <w:pPr>
        <w:pStyle w:val="Psectionresults"/>
      </w:pPr>
      <w:r>
        <w:t xml:space="preserve">Short answer total: </w:t>
      </w:r>
      <w:r w:rsidRPr="00844C30">
        <w:t>64</w:t>
      </w:r>
    </w:p>
    <w:p w14:paraId="79368DE2" w14:textId="77777777" w:rsidR="00FB6FE3" w:rsidRPr="00674195" w:rsidRDefault="00FB6FE3" w:rsidP="00FB6FE3">
      <w:pPr>
        <w:pStyle w:val="Psectionheading"/>
      </w:pPr>
      <w:r w:rsidRPr="00674195">
        <w:t>Extended answer section</w:t>
      </w:r>
    </w:p>
    <w:p w14:paraId="3CEE0014" w14:textId="37746C35" w:rsidR="00FB6FE3" w:rsidRPr="00D74552" w:rsidRDefault="00FB6FE3" w:rsidP="00FB6FE3">
      <w:pPr>
        <w:pStyle w:val="Pquestionheadingsx1stafterhead"/>
      </w:pPr>
      <w:r w:rsidRPr="00D74552">
        <w:t xml:space="preserve">Question </w:t>
      </w:r>
      <w:r>
        <w:t>26</w:t>
      </w:r>
      <w:r>
        <w:tab/>
      </w:r>
      <w:r>
        <w:rPr>
          <w:rStyle w:val="Cmarkslabel"/>
        </w:rPr>
        <w:t>5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2.</w:t>
      </w:r>
      <w:r w:rsidR="00BB3D07">
        <w:t>7]</w:t>
      </w:r>
    </w:p>
    <w:p w14:paraId="1185C52D" w14:textId="77777777" w:rsidR="00FB3BBB" w:rsidRDefault="00FB3BBB" w:rsidP="00FB3BB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D74552">
        <w:t xml:space="preserve">Over 1: 1 + 1 </w:t>
      </w:r>
      <w:r w:rsidRPr="00D74552">
        <w:sym w:font="Symbol" w:char="F02D"/>
      </w:r>
      <w:r w:rsidRPr="00D74552">
        <w:t xml:space="preserve"> 5 + 4 </w:t>
      </w:r>
      <w:r w:rsidRPr="00D74552">
        <w:sym w:font="Symbol" w:char="F02D"/>
      </w:r>
      <w:r w:rsidRPr="00D74552">
        <w:t xml:space="preserve"> 5 + 2 = -2</w:t>
      </w:r>
      <w:r w:rsidR="0032791E">
        <w:br/>
      </w:r>
      <w:r w:rsidRPr="00D74552">
        <w:t>Over 2: -5 + 2 + 4 + 4 + 1 + 1 = +7</w:t>
      </w:r>
      <w:r w:rsidR="0032791E">
        <w:br/>
      </w:r>
      <w:r w:rsidRPr="00D74552">
        <w:t xml:space="preserve">Over 3: 1 + 2 + 4 </w:t>
      </w:r>
      <w:r w:rsidRPr="00D74552">
        <w:sym w:font="Symbol" w:char="F02D"/>
      </w:r>
      <w:r w:rsidRPr="00D74552">
        <w:t xml:space="preserve"> 5 </w:t>
      </w:r>
      <w:r w:rsidRPr="00D74552">
        <w:sym w:font="Symbol" w:char="F02D"/>
      </w:r>
      <w:r w:rsidRPr="00D74552">
        <w:t xml:space="preserve"> 5 + 1 = -2</w:t>
      </w:r>
      <w:r w:rsidR="0032791E">
        <w:br/>
      </w:r>
      <w:r w:rsidRPr="00D74552">
        <w:t xml:space="preserve">Over 4: 1 + 1 + 1 </w:t>
      </w:r>
      <w:r w:rsidRPr="00D74552">
        <w:sym w:font="Symbol" w:char="F02D"/>
      </w:r>
      <w:r w:rsidRPr="00D74552">
        <w:t xml:space="preserve"> 5 </w:t>
      </w:r>
      <w:r w:rsidRPr="00D74552">
        <w:sym w:font="Symbol" w:char="F02D"/>
      </w:r>
      <w:r w:rsidRPr="00D74552">
        <w:t xml:space="preserve"> 5 + 1 = -6</w:t>
      </w:r>
      <w:r w:rsidR="0032791E">
        <w:br/>
      </w:r>
      <w:r w:rsidRPr="00D74552">
        <w:t>So, at end of Over 1 the score was 23, at the end of Over 2 it was 30, at the end of Over 3 it was 28 and at the end of Over 4 it was 22.</w:t>
      </w:r>
    </w:p>
    <w:p w14:paraId="53EA14E1" w14:textId="17CE4D73" w:rsidR="00FB3BBB" w:rsidRDefault="00FB3BBB" w:rsidP="00BB3D07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D74552">
        <w:t>I</w:t>
      </w:r>
      <w:r w:rsidR="00BB3D07">
        <w:t>n</w:t>
      </w:r>
      <w:r w:rsidRPr="00D74552">
        <w:t xml:space="preserve"> total, this pair cost the team 3 runs (-3).</w:t>
      </w:r>
    </w:p>
    <w:p w14:paraId="28F61A86" w14:textId="77757B0A" w:rsidR="004B7137" w:rsidRPr="00D74552" w:rsidRDefault="004B7137" w:rsidP="00BB3D07">
      <w:pPr>
        <w:pStyle w:val="Pquestionheadingsx"/>
      </w:pPr>
      <w:r w:rsidRPr="00D74552">
        <w:lastRenderedPageBreak/>
        <w:t xml:space="preserve">Question </w:t>
      </w:r>
      <w:r>
        <w:t>27</w:t>
      </w:r>
      <w:r>
        <w:tab/>
      </w:r>
      <w:r w:rsidR="00BB3D07">
        <w:rPr>
          <w:rStyle w:val="Cmarkslabel"/>
        </w:rPr>
        <w:t>6</w:t>
      </w:r>
      <w:r w:rsidRPr="00844C30">
        <w:rPr>
          <w:rStyle w:val="Cmarkslabel"/>
        </w:rPr>
        <w:t xml:space="preserve"> marks</w:t>
      </w:r>
      <w:r>
        <w:tab/>
      </w:r>
      <w:r w:rsidR="00BB3D07">
        <w:t>[</w:t>
      </w:r>
      <w:r>
        <w:t>10.7</w:t>
      </w:r>
      <w:r w:rsidR="00BB3D07">
        <w:t>]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828"/>
        <w:gridCol w:w="3118"/>
        <w:gridCol w:w="2800"/>
      </w:tblGrid>
      <w:tr w:rsidR="004B7137" w:rsidRPr="00D74552" w14:paraId="531A68D0" w14:textId="77777777" w:rsidTr="004B7137">
        <w:tc>
          <w:tcPr>
            <w:tcW w:w="3828" w:type="dxa"/>
          </w:tcPr>
          <w:p w14:paraId="40B67525" w14:textId="77777777" w:rsidR="004B7137" w:rsidRDefault="004B7137" w:rsidP="00BB3D07">
            <w:pPr>
              <w:pStyle w:val="Pquestiontextpartsa"/>
              <w:keepNext/>
            </w:pPr>
            <w:r w:rsidRPr="0032791E">
              <w:rPr>
                <w:rStyle w:val="Cquestionpartlabelbold"/>
              </w:rPr>
              <w:t>(a)</w:t>
            </w:r>
            <w:r w:rsidRPr="0032791E">
              <w:tab/>
            </w:r>
          </w:p>
          <w:p w14:paraId="04646252" w14:textId="32B8EC47" w:rsidR="004B7137" w:rsidRPr="0032791E" w:rsidRDefault="004B7137" w:rsidP="00BB3D07">
            <w:pPr>
              <w:pStyle w:val="Pquestiontextpartsa"/>
              <w:keepNext/>
            </w:pPr>
            <w:r w:rsidRPr="0032791E">
              <w:rPr>
                <w:rFonts w:eastAsia="Calibri"/>
                <w:noProof/>
              </w:rPr>
              <w:drawing>
                <wp:inline distT="0" distB="0" distL="0" distR="0" wp14:anchorId="3733DA5D" wp14:editId="5B4D03B7">
                  <wp:extent cx="1955800" cy="1219200"/>
                  <wp:effectExtent l="0" t="0" r="0" b="0"/>
                  <wp:docPr id="65" name="Picture 65" descr="PM7_SmB_ES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PM7_SmB_ES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1C9CE3" w14:textId="77777777" w:rsidR="004B7137" w:rsidRPr="0032791E" w:rsidRDefault="004B7137" w:rsidP="00BB3D07">
            <w:pPr>
              <w:pStyle w:val="Pquestiontextpartsa"/>
              <w:keepNext/>
            </w:pPr>
          </w:p>
        </w:tc>
        <w:tc>
          <w:tcPr>
            <w:tcW w:w="3118" w:type="dxa"/>
          </w:tcPr>
          <w:p w14:paraId="7B4D1F7B" w14:textId="77777777" w:rsidR="004B7137" w:rsidRDefault="004B7137" w:rsidP="00BB3D07">
            <w:pPr>
              <w:pStyle w:val="Pquestiontextpartsa"/>
              <w:keepNext/>
              <w:rPr>
                <w:rStyle w:val="Cquestionpartlabelbold"/>
              </w:rPr>
            </w:pPr>
            <w:r w:rsidRPr="0032791E">
              <w:rPr>
                <w:rStyle w:val="Cquestionpartlabelbold"/>
              </w:rPr>
              <w:t>(b)</w:t>
            </w:r>
            <w:r w:rsidRPr="0032791E">
              <w:rPr>
                <w:rStyle w:val="Cquestionpartlabelbold"/>
              </w:rPr>
              <w:tab/>
            </w:r>
          </w:p>
          <w:p w14:paraId="56BB73AD" w14:textId="58BD9AA8" w:rsidR="004B7137" w:rsidRPr="0032791E" w:rsidRDefault="004B7137" w:rsidP="00BB3D07">
            <w:pPr>
              <w:pStyle w:val="Pquestiontextpartsa"/>
              <w:keepNext/>
              <w:rPr>
                <w:rStyle w:val="Cquestionpartlabelbold"/>
              </w:rPr>
            </w:pPr>
            <w:r w:rsidRPr="0032791E">
              <w:rPr>
                <w:rStyle w:val="Cquestionpartlabelbold"/>
                <w:rFonts w:eastAsia="Calibri"/>
                <w:noProof/>
              </w:rPr>
              <w:drawing>
                <wp:inline distT="0" distB="0" distL="0" distR="0" wp14:anchorId="34946CD5" wp14:editId="3D1FE9B1">
                  <wp:extent cx="1320800" cy="1257300"/>
                  <wp:effectExtent l="0" t="0" r="0" b="12700"/>
                  <wp:docPr id="66" name="Picture 66" descr="PM7_SmB_ES_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PM7_SmB_ES_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518B10" w14:textId="77777777" w:rsidR="004B7137" w:rsidRPr="0032791E" w:rsidRDefault="004B7137" w:rsidP="00BB3D07">
            <w:pPr>
              <w:pStyle w:val="Pquestiontextpartsa"/>
              <w:keepNext/>
              <w:rPr>
                <w:rStyle w:val="Cquestionpartlabelbold"/>
              </w:rPr>
            </w:pPr>
          </w:p>
        </w:tc>
        <w:tc>
          <w:tcPr>
            <w:tcW w:w="2800" w:type="dxa"/>
          </w:tcPr>
          <w:p w14:paraId="7CE30B4D" w14:textId="77777777" w:rsidR="004B7137" w:rsidRDefault="004B7137" w:rsidP="00BB3D07">
            <w:pPr>
              <w:pStyle w:val="Pquestiontextpartsa"/>
              <w:keepNext/>
              <w:rPr>
                <w:rStyle w:val="Cquestionpartlabelbold"/>
              </w:rPr>
            </w:pPr>
            <w:r w:rsidRPr="0032791E">
              <w:rPr>
                <w:rStyle w:val="Cquestionpartlabelbold"/>
              </w:rPr>
              <w:t>(c)</w:t>
            </w:r>
            <w:r w:rsidRPr="0032791E">
              <w:rPr>
                <w:rStyle w:val="Cquestionpartlabelbold"/>
              </w:rPr>
              <w:tab/>
            </w:r>
          </w:p>
          <w:p w14:paraId="0350CF24" w14:textId="2D3574DF" w:rsidR="004B7137" w:rsidRPr="0032791E" w:rsidRDefault="004B7137" w:rsidP="00BB3D07">
            <w:pPr>
              <w:pStyle w:val="Pquestiontextpartsa"/>
              <w:keepNext/>
              <w:rPr>
                <w:rStyle w:val="Cquestionpartlabelbold"/>
              </w:rPr>
            </w:pPr>
            <w:r w:rsidRPr="0032791E">
              <w:rPr>
                <w:rStyle w:val="Cquestionpartlabelbold"/>
                <w:rFonts w:eastAsia="Calibri"/>
                <w:noProof/>
              </w:rPr>
              <w:drawing>
                <wp:inline distT="0" distB="0" distL="0" distR="0" wp14:anchorId="0C54FBA1" wp14:editId="3345F82D">
                  <wp:extent cx="1320800" cy="1257300"/>
                  <wp:effectExtent l="0" t="0" r="0" b="12700"/>
                  <wp:docPr id="67" name="Picture 67" descr="PM7_SmB_ES_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PM7_SmB_ES_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2741F6" w14:textId="77777777" w:rsidR="004B7137" w:rsidRPr="0032791E" w:rsidRDefault="004B7137" w:rsidP="00BB3D07">
            <w:pPr>
              <w:pStyle w:val="Pquestiontextpartsa"/>
              <w:keepNext/>
              <w:rPr>
                <w:rStyle w:val="Cquestionpartlabelbold"/>
              </w:rPr>
            </w:pPr>
          </w:p>
        </w:tc>
      </w:tr>
    </w:tbl>
    <w:p w14:paraId="0DC282CD" w14:textId="616C00AD" w:rsidR="00FB6FE3" w:rsidRPr="00D74552" w:rsidRDefault="00FB6FE3" w:rsidP="00FB6FE3">
      <w:pPr>
        <w:pStyle w:val="Pquestionheadingsx"/>
      </w:pPr>
      <w:r w:rsidRPr="00D74552">
        <w:t xml:space="preserve">Question </w:t>
      </w:r>
      <w:r w:rsidR="004B7137">
        <w:t>28</w:t>
      </w:r>
      <w:r>
        <w:tab/>
      </w:r>
      <w:r>
        <w:rPr>
          <w:rStyle w:val="Cmarkslabel"/>
        </w:rPr>
        <w:t>11</w:t>
      </w:r>
      <w:r w:rsidRPr="00844C30">
        <w:rPr>
          <w:rStyle w:val="Cmarkslabel"/>
        </w:rPr>
        <w:t xml:space="preserve"> marks</w:t>
      </w:r>
      <w:r>
        <w:tab/>
      </w:r>
      <w:r w:rsidR="00BB3D07">
        <w:t>[4.8, 6.2, 6.3]</w:t>
      </w:r>
    </w:p>
    <w:p w14:paraId="7A20A412" w14:textId="24607EAC" w:rsidR="00FB3BBB" w:rsidRDefault="00FB3BBB" w:rsidP="00FB3BBB">
      <w:pPr>
        <w:pStyle w:val="Pquestiontextpartsai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 w:rsidRPr="001E6776">
        <w:rPr>
          <w:rStyle w:val="Cquestionpartlabelbold"/>
        </w:rPr>
        <w:tab/>
      </w: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Pr="00654AF2">
        <w:t xml:space="preserve">6 </w:t>
      </w:r>
      <w:r w:rsidRPr="00654AF2">
        <w:sym w:font="Symbol" w:char="F0B4"/>
      </w:r>
      <w:r w:rsidRPr="00654AF2">
        <w:t xml:space="preserve"> 4 = 24 cm</w:t>
      </w:r>
      <w:r w:rsidRPr="00654AF2">
        <w:tab/>
      </w:r>
      <w:r w:rsidRPr="00654AF2">
        <w:tab/>
      </w:r>
      <w:r w:rsidRPr="00654AF2">
        <w:tab/>
      </w:r>
      <w:r w:rsidR="0032791E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654AF2">
        <w:t xml:space="preserve">6 </w:t>
      </w:r>
      <w:r w:rsidRPr="00654AF2">
        <w:sym w:font="Symbol" w:char="F0B4"/>
      </w:r>
      <w:r w:rsidRPr="00654AF2">
        <w:t xml:space="preserve"> 6 = 36 cm</w:t>
      </w:r>
      <w:r w:rsidRPr="00654AF2">
        <w:rPr>
          <w:rStyle w:val="Csuperscript"/>
        </w:rPr>
        <w:t>2</w:t>
      </w:r>
    </w:p>
    <w:p w14:paraId="5143502E" w14:textId="552F9BF5" w:rsidR="00FB3BBB" w:rsidRDefault="00FB3BBB" w:rsidP="00FB3BBB">
      <w:pPr>
        <w:pStyle w:val="Pquestiontextpartsai"/>
      </w:pPr>
      <w:r>
        <w:rPr>
          <w:rStyle w:val="Cquestionpartlabelbold"/>
        </w:rPr>
        <w:t>(b)</w:t>
      </w:r>
      <w:r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Pr="00654AF2">
        <w:t xml:space="preserve">2 </w:t>
      </w:r>
      <w:r w:rsidRPr="00654AF2">
        <w:sym w:font="Symbol" w:char="F0B4"/>
      </w:r>
      <w:r w:rsidRPr="00654AF2">
        <w:t xml:space="preserve"> 6 + 2 </w:t>
      </w:r>
      <w:r w:rsidRPr="00654AF2">
        <w:sym w:font="Symbol" w:char="F0B4"/>
      </w:r>
      <w:r w:rsidRPr="00654AF2">
        <w:t xml:space="preserve"> 12 = 36 cm</w:t>
      </w:r>
      <w:r w:rsidRPr="00654AF2">
        <w:tab/>
      </w:r>
      <w:r w:rsidRPr="00654AF2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654AF2">
        <w:t xml:space="preserve">6 </w:t>
      </w:r>
      <w:r w:rsidRPr="00654AF2">
        <w:sym w:font="Symbol" w:char="F0B4"/>
      </w:r>
      <w:r w:rsidRPr="00654AF2">
        <w:t xml:space="preserve"> 12 = 72 cm</w:t>
      </w:r>
      <w:r w:rsidRPr="00654AF2">
        <w:rPr>
          <w:rStyle w:val="Csuperscript"/>
        </w:rPr>
        <w:t>2</w:t>
      </w:r>
    </w:p>
    <w:p w14:paraId="1E67E87A" w14:textId="67AE393E" w:rsidR="00FB3BBB" w:rsidRDefault="00FB3BBB" w:rsidP="00FB3BBB">
      <w:pPr>
        <w:pStyle w:val="Pquestiontextpartsai"/>
      </w:pPr>
      <w:r>
        <w:rPr>
          <w:rStyle w:val="Cquestionpartlabelbold"/>
        </w:rPr>
        <w:t>(c)</w:t>
      </w:r>
      <w:r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Pr="00654AF2">
        <w:t>50%</w:t>
      </w:r>
      <w:r w:rsidRPr="00654AF2">
        <w:tab/>
      </w:r>
      <w:r w:rsidRPr="00654AF2">
        <w:tab/>
      </w:r>
      <w:r w:rsidRPr="00654AF2">
        <w:tab/>
      </w:r>
      <w:r w:rsidRPr="00654AF2">
        <w:tab/>
      </w:r>
      <w:r w:rsidR="0032791E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D74552">
        <w:t>100%</w:t>
      </w:r>
    </w:p>
    <w:p w14:paraId="134E5C27" w14:textId="59BD930E" w:rsidR="00FB3BBB" w:rsidRDefault="00FB3BBB" w:rsidP="0032791E">
      <w:pPr>
        <w:pStyle w:val="Pquestiontextpartsai"/>
      </w:pPr>
      <w:r w:rsidRPr="001E6776">
        <w:rPr>
          <w:rStyle w:val="Cquestionpartlabelbold"/>
        </w:rPr>
        <w:t>(</w:t>
      </w:r>
      <w:r w:rsidR="0032791E"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 w:rsidRPr="001E6776">
        <w:rPr>
          <w:rStyle w:val="Cquestionpartlabelbold"/>
        </w:rPr>
        <w:tab/>
      </w: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Pr="00654AF2">
        <w:t xml:space="preserve">2 </w:t>
      </w:r>
      <w:r w:rsidRPr="00654AF2">
        <w:sym w:font="Symbol" w:char="F0B4"/>
      </w:r>
      <w:r w:rsidRPr="00654AF2">
        <w:t xml:space="preserve"> 6 + 2 </w:t>
      </w:r>
      <w:r w:rsidRPr="00654AF2">
        <w:sym w:font="Symbol" w:char="F0B4"/>
      </w:r>
      <w:r w:rsidRPr="00654AF2">
        <w:t xml:space="preserve"> 18 = 48 cm</w:t>
      </w:r>
      <w:r w:rsidRPr="00654AF2">
        <w:tab/>
      </w:r>
      <w:r w:rsidRPr="00654AF2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654AF2">
        <w:t xml:space="preserve">6 </w:t>
      </w:r>
      <w:r w:rsidRPr="00654AF2">
        <w:sym w:font="Symbol" w:char="F0B4"/>
      </w:r>
      <w:r w:rsidRPr="00654AF2">
        <w:t xml:space="preserve"> 18 = 108 cm</w:t>
      </w:r>
      <w:r w:rsidRPr="00654AF2">
        <w:rPr>
          <w:rStyle w:val="Csuperscript"/>
        </w:rPr>
        <w:t>2</w:t>
      </w:r>
    </w:p>
    <w:p w14:paraId="4031F0C0" w14:textId="609DBBB1" w:rsidR="00FB3BBB" w:rsidRDefault="00FB3BBB" w:rsidP="00FB3BBB">
      <w:pPr>
        <w:pStyle w:val="Pquestiontextpartsa"/>
      </w:pPr>
      <w:r w:rsidRPr="001E6776">
        <w:rPr>
          <w:rStyle w:val="Cquestionpartlabelbold"/>
        </w:rPr>
        <w:t>(e)</w:t>
      </w:r>
      <w:r w:rsidRPr="001E6776">
        <w:rPr>
          <w:rStyle w:val="Cquestionpartlabelbold"/>
        </w:rPr>
        <w:tab/>
      </w: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Pr="00654AF2">
        <w:t>100%</w:t>
      </w:r>
      <w:r w:rsidRPr="00654AF2">
        <w:tab/>
      </w:r>
      <w:r w:rsidRPr="00654AF2">
        <w:tab/>
      </w:r>
      <w:r w:rsidRPr="00654AF2">
        <w:tab/>
      </w:r>
      <w:r w:rsidRPr="00654AF2">
        <w:tab/>
      </w:r>
      <w:r w:rsidR="0032791E">
        <w:tab/>
      </w:r>
      <w:r>
        <w:rPr>
          <w:rStyle w:val="Cquestionpartlabelbold"/>
        </w:rPr>
        <w:t>(ii)</w:t>
      </w:r>
      <w:r w:rsidR="003E65C7">
        <w:rPr>
          <w:rStyle w:val="Cquestionpartlabelbold"/>
        </w:rPr>
        <w:t xml:space="preserve">  </w:t>
      </w:r>
      <w:r w:rsidRPr="00D74552">
        <w:t>200%</w:t>
      </w:r>
    </w:p>
    <w:p w14:paraId="56EDD283" w14:textId="77777777" w:rsidR="00FB3BBB" w:rsidRDefault="00FB3BBB" w:rsidP="00FB3BBB">
      <w:pPr>
        <w:pStyle w:val="Pquestiontextpartsa"/>
      </w:pPr>
      <w:r w:rsidRPr="001E6776">
        <w:rPr>
          <w:rStyle w:val="Cquestionpartlabelbold"/>
        </w:rPr>
        <w:t>(f)</w:t>
      </w:r>
      <w:r w:rsidR="0032791E">
        <w:tab/>
      </w:r>
      <w:r w:rsidRPr="00D74552">
        <w:t>The area percentage increase is double the perimeter percentage increase.</w:t>
      </w:r>
    </w:p>
    <w:p w14:paraId="771CCC04" w14:textId="73E8BA0C" w:rsidR="00D74552" w:rsidRDefault="00FB6FE3" w:rsidP="00FB6FE3">
      <w:pPr>
        <w:pStyle w:val="Psectionresults"/>
      </w:pPr>
      <w:r>
        <w:t xml:space="preserve">Extended answer total: </w:t>
      </w:r>
      <w:r w:rsidR="004B7137">
        <w:t>2</w:t>
      </w:r>
      <w:r w:rsidR="00BB3D07">
        <w:t>2</w:t>
      </w:r>
    </w:p>
    <w:p w14:paraId="26CB9F41" w14:textId="30ED8141" w:rsidR="00FB6FE3" w:rsidRDefault="004B7137" w:rsidP="00FB6FE3">
      <w:pPr>
        <w:pStyle w:val="Psectionresults"/>
      </w:pPr>
      <w:r>
        <w:t xml:space="preserve">TOTAL test marks:  </w:t>
      </w:r>
      <w:r w:rsidR="00BB3D07">
        <w:t>98</w:t>
      </w:r>
    </w:p>
    <w:sectPr w:rsidR="00FB6FE3">
      <w:headerReference w:type="default" r:id="rId129"/>
      <w:footerReference w:type="default" r:id="rId130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EA6704" w14:textId="77777777" w:rsidR="00307606" w:rsidRDefault="00307606">
      <w:r>
        <w:separator/>
      </w:r>
    </w:p>
  </w:endnote>
  <w:endnote w:type="continuationSeparator" w:id="0">
    <w:p w14:paraId="078FF002" w14:textId="77777777" w:rsidR="00307606" w:rsidRDefault="003076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D7418F" w14:textId="77777777" w:rsidR="0027519F" w:rsidRPr="00406226" w:rsidRDefault="00406226" w:rsidP="0040622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E65C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503A5E" w14:textId="77777777" w:rsidR="00307606" w:rsidRDefault="00307606">
      <w:r>
        <w:separator/>
      </w:r>
    </w:p>
  </w:footnote>
  <w:footnote w:type="continuationSeparator" w:id="0">
    <w:p w14:paraId="6322F127" w14:textId="77777777" w:rsidR="00307606" w:rsidRDefault="003076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47C1A9" w14:textId="660F74AE" w:rsidR="00406226" w:rsidRPr="009C2F10" w:rsidRDefault="009C2F10" w:rsidP="009C2F10">
    <w:pPr>
      <w:pStyle w:val="Pheadertext"/>
    </w:pPr>
    <w:r>
      <w:t>P</w:t>
    </w:r>
    <w:r w:rsidR="003E65C7">
      <w:t>earson Mathematics 7    End-of-y</w:t>
    </w:r>
    <w:r>
      <w:t>ear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0FA7D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DC3C6C0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A410692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25A44CA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D64C99F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5866BA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2C2CFE2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8BCEE3C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684E12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DB6E9D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852C5FF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13"/>
  </w:num>
  <w:num w:numId="3">
    <w:abstractNumId w:val="21"/>
  </w:num>
  <w:num w:numId="4">
    <w:abstractNumId w:val="20"/>
  </w:num>
  <w:num w:numId="5">
    <w:abstractNumId w:val="22"/>
  </w:num>
  <w:num w:numId="6">
    <w:abstractNumId w:val="12"/>
  </w:num>
  <w:num w:numId="7">
    <w:abstractNumId w:val="16"/>
  </w:num>
  <w:num w:numId="8">
    <w:abstractNumId w:val="18"/>
  </w:num>
  <w:num w:numId="9">
    <w:abstractNumId w:val="17"/>
  </w:num>
  <w:num w:numId="10">
    <w:abstractNumId w:val="11"/>
  </w:num>
  <w:num w:numId="11">
    <w:abstractNumId w:val="14"/>
  </w:num>
  <w:num w:numId="12">
    <w:abstractNumId w:val="0"/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4552"/>
    <w:rsid w:val="0027519F"/>
    <w:rsid w:val="00307606"/>
    <w:rsid w:val="0032791E"/>
    <w:rsid w:val="003E65C7"/>
    <w:rsid w:val="00406226"/>
    <w:rsid w:val="004B7137"/>
    <w:rsid w:val="006C7A46"/>
    <w:rsid w:val="006D2B8F"/>
    <w:rsid w:val="0090009D"/>
    <w:rsid w:val="009C2F10"/>
    <w:rsid w:val="00B93D0C"/>
    <w:rsid w:val="00BB3D07"/>
    <w:rsid w:val="00CC04DF"/>
    <w:rsid w:val="00D5694A"/>
    <w:rsid w:val="00D74552"/>
    <w:rsid w:val="00F327E7"/>
    <w:rsid w:val="00FB3BBB"/>
    <w:rsid w:val="00FB6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8C5A6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F1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C2F1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9C2F10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table" w:styleId="TableGrid">
    <w:name w:val="Table Grid"/>
    <w:basedOn w:val="TableNormal"/>
    <w:rsid w:val="009C2F1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9C2F1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2F1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C2F1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C2F10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9C2F10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9C2F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C2F10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FB3BBB"/>
    <w:rPr>
      <w:rFonts w:asciiTheme="minorHAnsi" w:eastAsia="MS Mincho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9C2F1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9C2F1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9C2F1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9C2F10"/>
    <w:rPr>
      <w:b/>
    </w:rPr>
  </w:style>
  <w:style w:type="paragraph" w:customStyle="1" w:styleId="Pquestiontextpartsa">
    <w:name w:val="P: question text parts (a)"/>
    <w:basedOn w:val="Pquestiontextmainstem"/>
    <w:qFormat/>
    <w:rsid w:val="009C2F1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9C2F10"/>
    <w:pPr>
      <w:tabs>
        <w:tab w:val="left" w:pos="794"/>
      </w:tabs>
      <w:ind w:left="794" w:hanging="794"/>
    </w:pPr>
  </w:style>
  <w:style w:type="paragraph" w:customStyle="1" w:styleId="Ptabletext">
    <w:name w:val="P: table text"/>
    <w:basedOn w:val="Pquestiontextmainstem"/>
    <w:qFormat/>
    <w:rsid w:val="009C2F10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9C2F1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9C2F10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9C2F10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9C2F10"/>
    <w:pPr>
      <w:spacing w:before="0"/>
    </w:pPr>
  </w:style>
  <w:style w:type="character" w:customStyle="1" w:styleId="Cmarkslabel">
    <w:name w:val="C: marks label"/>
    <w:uiPriority w:val="1"/>
    <w:qFormat/>
    <w:rsid w:val="009C2F10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C2F10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9C2F10"/>
    <w:pPr>
      <w:tabs>
        <w:tab w:val="right" w:pos="8505"/>
      </w:tabs>
    </w:pPr>
  </w:style>
  <w:style w:type="paragraph" w:customStyle="1" w:styleId="Psectionresults">
    <w:name w:val="P: section results"/>
    <w:qFormat/>
    <w:rsid w:val="009C2F1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9C2F1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9C2F1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i">
    <w:name w:val="P: question text parts (i)"/>
    <w:basedOn w:val="Pquestiontextpartsai"/>
    <w:qFormat/>
    <w:rsid w:val="009C2F10"/>
    <w:pPr>
      <w:ind w:hanging="397"/>
    </w:pPr>
  </w:style>
  <w:style w:type="character" w:customStyle="1" w:styleId="Ptimtext">
    <w:name w:val="P: tim text"/>
    <w:basedOn w:val="DefaultParagraphFont"/>
    <w:rsid w:val="0032791E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32791E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2791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2791E"/>
    <w:rPr>
      <w:vertAlign w:val="subscript"/>
    </w:rPr>
  </w:style>
  <w:style w:type="paragraph" w:customStyle="1" w:styleId="PNotetodesigner">
    <w:name w:val="P: Note to designer"/>
    <w:basedOn w:val="Normal"/>
    <w:qFormat/>
    <w:rsid w:val="0032791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pagenumber">
    <w:name w:val="C: pagenumber"/>
    <w:basedOn w:val="DefaultParagraphFont"/>
    <w:uiPriority w:val="1"/>
    <w:qFormat/>
    <w:rsid w:val="009C2F10"/>
    <w:rPr>
      <w:b/>
      <w:i w:val="0"/>
      <w:sz w:val="18"/>
    </w:rPr>
  </w:style>
  <w:style w:type="character" w:styleId="CommentReference">
    <w:name w:val="annotation reference"/>
    <w:basedOn w:val="DefaultParagraphFont"/>
    <w:rsid w:val="009C2F10"/>
    <w:rPr>
      <w:sz w:val="16"/>
      <w:szCs w:val="16"/>
    </w:rPr>
  </w:style>
  <w:style w:type="paragraph" w:styleId="CommentText">
    <w:name w:val="annotation text"/>
    <w:basedOn w:val="Normal"/>
    <w:link w:val="CommentTextChar"/>
    <w:rsid w:val="009C2F1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C2F1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C2F1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C2F10"/>
    <w:rPr>
      <w:b/>
      <w:bCs/>
      <w:lang w:eastAsia="en-AU"/>
    </w:rPr>
  </w:style>
  <w:style w:type="character" w:customStyle="1" w:styleId="Halflinespace">
    <w:name w:val="Half line space"/>
    <w:rsid w:val="009C2F10"/>
    <w:rPr>
      <w:sz w:val="12"/>
    </w:rPr>
  </w:style>
  <w:style w:type="paragraph" w:styleId="ListParagraph">
    <w:name w:val="List Paragraph"/>
    <w:basedOn w:val="Normal"/>
    <w:qFormat/>
    <w:rsid w:val="009C2F10"/>
    <w:pPr>
      <w:ind w:left="720"/>
      <w:contextualSpacing/>
    </w:pPr>
  </w:style>
  <w:style w:type="character" w:customStyle="1" w:styleId="Pboldasis">
    <w:name w:val="P:  bold as is"/>
    <w:basedOn w:val="DefaultParagraphFont"/>
    <w:rsid w:val="009C2F10"/>
    <w:rPr>
      <w:b/>
    </w:rPr>
  </w:style>
  <w:style w:type="character" w:customStyle="1" w:styleId="Pemphasisasis">
    <w:name w:val="P:  emphasis as is"/>
    <w:basedOn w:val="DefaultParagraphFont"/>
    <w:rsid w:val="009C2F10"/>
    <w:rPr>
      <w:i/>
    </w:rPr>
  </w:style>
  <w:style w:type="paragraph" w:customStyle="1" w:styleId="Pbodytextfullout">
    <w:name w:val="P: body text fullout"/>
    <w:basedOn w:val="Normal"/>
    <w:rsid w:val="009C2F10"/>
    <w:pPr>
      <w:spacing w:after="120"/>
    </w:pPr>
  </w:style>
  <w:style w:type="paragraph" w:customStyle="1" w:styleId="Pdot">
    <w:name w:val="P: dot"/>
    <w:rsid w:val="009C2F10"/>
    <w:pPr>
      <w:keepLines/>
      <w:numPr>
        <w:numId w:val="2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C2F1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C2F1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C2F1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9C2F1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C2F1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B93D0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F1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C2F1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9C2F10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table" w:styleId="TableGrid">
    <w:name w:val="Table Grid"/>
    <w:basedOn w:val="TableNormal"/>
    <w:rsid w:val="009C2F1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9C2F1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2F1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C2F1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C2F10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9C2F10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9C2F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C2F10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FB3BBB"/>
    <w:rPr>
      <w:rFonts w:asciiTheme="minorHAnsi" w:eastAsia="MS Mincho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9C2F1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9C2F1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9C2F1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9C2F10"/>
    <w:rPr>
      <w:b/>
    </w:rPr>
  </w:style>
  <w:style w:type="paragraph" w:customStyle="1" w:styleId="Pquestiontextpartsa">
    <w:name w:val="P: question text parts (a)"/>
    <w:basedOn w:val="Pquestiontextmainstem"/>
    <w:qFormat/>
    <w:rsid w:val="009C2F1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9C2F10"/>
    <w:pPr>
      <w:tabs>
        <w:tab w:val="left" w:pos="794"/>
      </w:tabs>
      <w:ind w:left="794" w:hanging="794"/>
    </w:pPr>
  </w:style>
  <w:style w:type="paragraph" w:customStyle="1" w:styleId="Ptabletext">
    <w:name w:val="P: table text"/>
    <w:basedOn w:val="Pquestiontextmainstem"/>
    <w:qFormat/>
    <w:rsid w:val="009C2F10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9C2F1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9C2F10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9C2F10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9C2F10"/>
    <w:pPr>
      <w:spacing w:before="0"/>
    </w:pPr>
  </w:style>
  <w:style w:type="character" w:customStyle="1" w:styleId="Cmarkslabel">
    <w:name w:val="C: marks label"/>
    <w:uiPriority w:val="1"/>
    <w:qFormat/>
    <w:rsid w:val="009C2F10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C2F10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9C2F10"/>
    <w:pPr>
      <w:tabs>
        <w:tab w:val="right" w:pos="8505"/>
      </w:tabs>
    </w:pPr>
  </w:style>
  <w:style w:type="paragraph" w:customStyle="1" w:styleId="Psectionresults">
    <w:name w:val="P: section results"/>
    <w:qFormat/>
    <w:rsid w:val="009C2F1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9C2F1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9C2F1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i">
    <w:name w:val="P: question text parts (i)"/>
    <w:basedOn w:val="Pquestiontextpartsai"/>
    <w:qFormat/>
    <w:rsid w:val="009C2F10"/>
    <w:pPr>
      <w:ind w:hanging="397"/>
    </w:pPr>
  </w:style>
  <w:style w:type="character" w:customStyle="1" w:styleId="Ptimtext">
    <w:name w:val="P: tim text"/>
    <w:basedOn w:val="DefaultParagraphFont"/>
    <w:rsid w:val="0032791E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32791E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2791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2791E"/>
    <w:rPr>
      <w:vertAlign w:val="subscript"/>
    </w:rPr>
  </w:style>
  <w:style w:type="paragraph" w:customStyle="1" w:styleId="PNotetodesigner">
    <w:name w:val="P: Note to designer"/>
    <w:basedOn w:val="Normal"/>
    <w:qFormat/>
    <w:rsid w:val="0032791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pagenumber">
    <w:name w:val="C: pagenumber"/>
    <w:basedOn w:val="DefaultParagraphFont"/>
    <w:uiPriority w:val="1"/>
    <w:qFormat/>
    <w:rsid w:val="009C2F10"/>
    <w:rPr>
      <w:b/>
      <w:i w:val="0"/>
      <w:sz w:val="18"/>
    </w:rPr>
  </w:style>
  <w:style w:type="character" w:styleId="CommentReference">
    <w:name w:val="annotation reference"/>
    <w:basedOn w:val="DefaultParagraphFont"/>
    <w:rsid w:val="009C2F10"/>
    <w:rPr>
      <w:sz w:val="16"/>
      <w:szCs w:val="16"/>
    </w:rPr>
  </w:style>
  <w:style w:type="paragraph" w:styleId="CommentText">
    <w:name w:val="annotation text"/>
    <w:basedOn w:val="Normal"/>
    <w:link w:val="CommentTextChar"/>
    <w:rsid w:val="009C2F1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C2F1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C2F1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C2F10"/>
    <w:rPr>
      <w:b/>
      <w:bCs/>
      <w:lang w:eastAsia="en-AU"/>
    </w:rPr>
  </w:style>
  <w:style w:type="character" w:customStyle="1" w:styleId="Halflinespace">
    <w:name w:val="Half line space"/>
    <w:rsid w:val="009C2F10"/>
    <w:rPr>
      <w:sz w:val="12"/>
    </w:rPr>
  </w:style>
  <w:style w:type="paragraph" w:styleId="ListParagraph">
    <w:name w:val="List Paragraph"/>
    <w:basedOn w:val="Normal"/>
    <w:qFormat/>
    <w:rsid w:val="009C2F10"/>
    <w:pPr>
      <w:ind w:left="720"/>
      <w:contextualSpacing/>
    </w:pPr>
  </w:style>
  <w:style w:type="character" w:customStyle="1" w:styleId="Pboldasis">
    <w:name w:val="P:  bold as is"/>
    <w:basedOn w:val="DefaultParagraphFont"/>
    <w:rsid w:val="009C2F10"/>
    <w:rPr>
      <w:b/>
    </w:rPr>
  </w:style>
  <w:style w:type="character" w:customStyle="1" w:styleId="Pemphasisasis">
    <w:name w:val="P:  emphasis as is"/>
    <w:basedOn w:val="DefaultParagraphFont"/>
    <w:rsid w:val="009C2F10"/>
    <w:rPr>
      <w:i/>
    </w:rPr>
  </w:style>
  <w:style w:type="paragraph" w:customStyle="1" w:styleId="Pbodytextfullout">
    <w:name w:val="P: body text fullout"/>
    <w:basedOn w:val="Normal"/>
    <w:rsid w:val="009C2F10"/>
    <w:pPr>
      <w:spacing w:after="120"/>
    </w:pPr>
  </w:style>
  <w:style w:type="paragraph" w:customStyle="1" w:styleId="Pdot">
    <w:name w:val="P: dot"/>
    <w:rsid w:val="009C2F10"/>
    <w:pPr>
      <w:keepLines/>
      <w:numPr>
        <w:numId w:val="2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C2F1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C2F1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C2F1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9C2F1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C2F1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B93D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png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7.jpe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60.wmf"/><Relationship Id="rId126" Type="http://schemas.openxmlformats.org/officeDocument/2006/relationships/image" Target="media/image65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png"/><Relationship Id="rId116" Type="http://schemas.openxmlformats.org/officeDocument/2006/relationships/image" Target="media/image58.jpeg"/><Relationship Id="rId124" Type="http://schemas.openxmlformats.org/officeDocument/2006/relationships/image" Target="media/image63.jpeg"/><Relationship Id="rId12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4.jpeg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6.jpeg"/><Relationship Id="rId119" Type="http://schemas.openxmlformats.org/officeDocument/2006/relationships/oleObject" Target="embeddings/oleObject52.bin"/><Relationship Id="rId127" Type="http://schemas.openxmlformats.org/officeDocument/2006/relationships/image" Target="media/image66.jpe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2.wmf"/><Relationship Id="rId13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1.wmf"/><Relationship Id="rId125" Type="http://schemas.openxmlformats.org/officeDocument/2006/relationships/image" Target="media/image64.jpe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png"/><Relationship Id="rId115" Type="http://schemas.openxmlformats.org/officeDocument/2006/relationships/image" Target="media/image57.jpeg"/><Relationship Id="rId13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7</Pages>
  <Words>746</Words>
  <Characters>425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4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cp:lastModifiedBy>Tim Carruthers</cp:lastModifiedBy>
  <cp:revision>10</cp:revision>
  <cp:lastPrinted>2012-03-02T01:20:00Z</cp:lastPrinted>
  <dcterms:created xsi:type="dcterms:W3CDTF">2016-09-16T05:38:00Z</dcterms:created>
  <dcterms:modified xsi:type="dcterms:W3CDTF">2016-11-14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